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354" r:id="rId3"/>
    <p:sldId id="353" r:id="rId4"/>
    <p:sldId id="356" r:id="rId5"/>
    <p:sldId id="357" r:id="rId6"/>
    <p:sldId id="359" r:id="rId7"/>
    <p:sldId id="368" r:id="rId8"/>
    <p:sldId id="347" r:id="rId9"/>
    <p:sldId id="348" r:id="rId10"/>
    <p:sldId id="351" r:id="rId11"/>
    <p:sldId id="369" r:id="rId12"/>
    <p:sldId id="355" r:id="rId13"/>
    <p:sldId id="277" r:id="rId14"/>
    <p:sldId id="279" r:id="rId15"/>
    <p:sldId id="345" r:id="rId16"/>
    <p:sldId id="337" r:id="rId17"/>
    <p:sldId id="338" r:id="rId18"/>
    <p:sldId id="339" r:id="rId19"/>
    <p:sldId id="340" r:id="rId20"/>
    <p:sldId id="341" r:id="rId21"/>
    <p:sldId id="342" r:id="rId22"/>
    <p:sldId id="343" r:id="rId23"/>
    <p:sldId id="370" r:id="rId24"/>
    <p:sldId id="373" r:id="rId25"/>
    <p:sldId id="374" r:id="rId26"/>
    <p:sldId id="37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7C1E"/>
    <a:srgbClr val="FE4300"/>
    <a:srgbClr val="F83C10"/>
    <a:srgbClr val="F1CA95"/>
    <a:srgbClr val="FDEF6D"/>
    <a:srgbClr val="E96A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67" autoAdjust="0"/>
    <p:restoredTop sz="94660"/>
  </p:normalViewPr>
  <p:slideViewPr>
    <p:cSldViewPr snapToGrid="0">
      <p:cViewPr varScale="1">
        <p:scale>
          <a:sx n="73" d="100"/>
          <a:sy n="73" d="100"/>
        </p:scale>
        <p:origin x="420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802CB-3325-D9B5-04C0-E4A45E712B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B77714-2F01-7C02-2D63-109E9C9C8D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6DBE2A-948A-EC1E-DA59-2DAB24F6D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F8BA78-680D-5F84-C19B-C16D26A87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3E1340-1C31-4A02-A35D-7EF27D6CC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01497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242B5-AA04-741E-AC20-16A7A1C00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CBD9DC3-6E34-C744-4F69-CA2E6E2BA8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51EAA-A900-0B83-2F8A-BF35CB0DF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35EA55-EC4D-B37C-2D5C-ED8007F1F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1D8423-FD1E-ABA8-D5A5-1B24C7A12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39125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19A8B97-9844-DB47-F0D5-DE61F9036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6BAC8B-3B8C-8916-7B0F-8496A4759B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AEEF53-5D58-4B6D-127D-BE373E1FA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40AF3-E25C-1A54-AB4A-51E1378E0D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173EB-8106-661B-12E9-55FB9D344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56567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530C1-FA41-28AC-EC3E-C51A5ADFD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9D12FF-B7BF-DF84-9500-28609F63E6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159703-6AFC-32D5-A2AB-F858EEA72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0341CC-B1B8-5430-EB6F-296838714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54630F-C899-8EFD-C08C-C281ABF11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40586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6CBF2-4333-B559-5979-3DAA863A7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71114A-E9B0-75D5-9182-C42B94B7B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82C635-5000-C232-5226-7200F84D8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8521AD-8B3B-01D7-7B7F-0D0822D61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85E552-E9B3-2789-1E09-91DB221AB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360972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C8B85-1A38-B7F4-EED2-E0AE14C03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E074C4-23F1-C9A8-3C59-A8775F6234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1D9A0E-78A5-49BD-9925-E63927EDA5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C6A6B2-5CA6-0C6B-720E-831D608B9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80A353-DE82-4AF7-9C0D-6B51CA920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DFBD07-10EA-3AA6-617E-E8409E7D5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43442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506DB-610B-37A1-CACB-E9586E3B5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44ECD3-D733-033B-5597-586873A2D7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1571C3-EAA3-9481-5A1B-23D808C1C4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1D7C92E-86DE-BCF0-3AB9-35E13E20D9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1034F9-2CD7-DBCB-F5F7-2B928ACE50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8ACDB7-FEA4-1AC5-81DB-38674FD2C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613332-48D2-4CF8-23BE-CC13A7046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BE1EE6-C586-3865-11FF-36FA3FABA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74494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A74451-1907-D03F-D640-03D7F876FB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88DA08E-796D-F323-E3BD-D5967D1B5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B54117-EBC7-92B5-7746-C6C982E3D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E82AA5-993F-DF35-02D0-CA657AD61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454712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B9BB92-41AB-363D-6D94-23BFDF261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EBE56A-D39A-08FB-CA2A-5BBEBF4C6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F41EFF-3275-CB0D-9B09-B527C7B18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310597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73A03-A5C4-1B5B-88AC-9CE8EF9D2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4A3863-A309-E56F-5C37-98C4FC89A4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30E6D6-8514-8B79-37F6-F036623AD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AF3DD0-6BB6-A841-2159-259A1F911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370C93-7C14-127B-5B93-A7EB0DB23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98137E-2DCD-2B50-2055-8C6979F8A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01468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1322F2-5533-2DD6-237E-B6B4D2554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8E20C63-606E-2557-5B60-7703AF100D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B90CF9-BBB1-56D7-4D3C-90EE6A7A25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FED0AC-C7C0-4B69-1927-4D2863115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421EE6-4420-8B2C-DACB-E46C6076D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DAB536-08CB-1F75-E502-B77B0563E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80145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8B35654-418C-72BF-D230-D8D86C685F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721CC3-CB42-166A-7963-3A0BCD0DD5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B64278-488A-06EE-F9A4-247CE0A5F0A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FE3D5-E549-49B3-848B-2807BB6C010E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3AAC95-53F7-CCD7-0B0F-1447685727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C2F461-0194-7B15-7608-02251047CD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7C26E-41B9-4402-BB6E-D19414641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81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2.png"/><Relationship Id="rId7" Type="http://schemas.openxmlformats.org/officeDocument/2006/relationships/image" Target="../media/image8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microsoft.com/office/2007/relationships/hdphoto" Target="../media/hdphoto1.wdp"/><Relationship Id="rId7" Type="http://schemas.openxmlformats.org/officeDocument/2006/relationships/slide" Target="slide20.xml"/><Relationship Id="rId12" Type="http://schemas.openxmlformats.org/officeDocument/2006/relationships/image" Target="../media/image4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11" Type="http://schemas.openxmlformats.org/officeDocument/2006/relationships/image" Target="../media/image26.wmf"/><Relationship Id="rId5" Type="http://schemas.openxmlformats.org/officeDocument/2006/relationships/slide" Target="slide18.xml"/><Relationship Id="rId10" Type="http://schemas.openxmlformats.org/officeDocument/2006/relationships/oleObject" Target="../embeddings/oleObject17.bin"/><Relationship Id="rId4" Type="http://schemas.openxmlformats.org/officeDocument/2006/relationships/slide" Target="slide17.xml"/><Relationship Id="rId9" Type="http://schemas.openxmlformats.org/officeDocument/2006/relationships/slide" Target="slide2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wmf"/><Relationship Id="rId3" Type="http://schemas.microsoft.com/office/2007/relationships/hdphoto" Target="../media/hdphoto1.wdp"/><Relationship Id="rId21" Type="http://schemas.openxmlformats.org/officeDocument/2006/relationships/image" Target="../media/image56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3.bin"/><Relationship Id="rId2" Type="http://schemas.openxmlformats.org/officeDocument/2006/relationships/image" Target="../media/image25.png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4.bin"/><Relationship Id="rId4" Type="http://schemas.openxmlformats.org/officeDocument/2006/relationships/slide" Target="slide16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microsoft.com/office/2007/relationships/hdphoto" Target="../media/hdphoto1.wdp"/><Relationship Id="rId7" Type="http://schemas.openxmlformats.org/officeDocument/2006/relationships/image" Target="../media/image35.wmf"/><Relationship Id="rId12" Type="http://schemas.openxmlformats.org/officeDocument/2006/relationships/image" Target="../media/image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17.bin"/><Relationship Id="rId4" Type="http://schemas.openxmlformats.org/officeDocument/2006/relationships/slide" Target="slide16.xml"/><Relationship Id="rId9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microsoft.com/office/2007/relationships/hdphoto" Target="../media/hdphoto1.wdp"/><Relationship Id="rId7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slide" Target="slide18.xml"/><Relationship Id="rId10" Type="http://schemas.openxmlformats.org/officeDocument/2006/relationships/image" Target="../media/image38.emf"/><Relationship Id="rId4" Type="http://schemas.openxmlformats.org/officeDocument/2006/relationships/slide" Target="slide16.xml"/><Relationship Id="rId9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microsoft.com/office/2007/relationships/hdphoto" Target="../media/hdphoto1.wdp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40.emf"/><Relationship Id="rId5" Type="http://schemas.openxmlformats.org/officeDocument/2006/relationships/slide" Target="slide18.xml"/><Relationship Id="rId10" Type="http://schemas.openxmlformats.org/officeDocument/2006/relationships/image" Target="../media/image39.emf"/><Relationship Id="rId4" Type="http://schemas.openxmlformats.org/officeDocument/2006/relationships/slide" Target="slide16.xml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microsoft.com/office/2007/relationships/hdphoto" Target="../media/hdphoto1.wdp"/><Relationship Id="rId7" Type="http://schemas.openxmlformats.org/officeDocument/2006/relationships/slide" Target="slide20.xml"/><Relationship Id="rId12" Type="http://schemas.openxmlformats.org/officeDocument/2006/relationships/image" Target="../media/image43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42.emf"/><Relationship Id="rId5" Type="http://schemas.openxmlformats.org/officeDocument/2006/relationships/slide" Target="slide18.xml"/><Relationship Id="rId10" Type="http://schemas.openxmlformats.org/officeDocument/2006/relationships/image" Target="../media/image68.png"/><Relationship Id="rId4" Type="http://schemas.openxmlformats.org/officeDocument/2006/relationships/slide" Target="slide16.xml"/><Relationship Id="rId9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microsoft.com/office/2007/relationships/hdphoto" Target="../media/hdphoto1.wdp"/><Relationship Id="rId7" Type="http://schemas.openxmlformats.org/officeDocument/2006/relationships/slide" Target="slide20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46.png"/><Relationship Id="rId5" Type="http://schemas.openxmlformats.org/officeDocument/2006/relationships/slide" Target="slide18.xml"/><Relationship Id="rId10" Type="http://schemas.openxmlformats.org/officeDocument/2006/relationships/image" Target="../media/image71.png"/><Relationship Id="rId4" Type="http://schemas.openxmlformats.org/officeDocument/2006/relationships/slide" Target="slide16.xml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48.emf"/><Relationship Id="rId3" Type="http://schemas.microsoft.com/office/2007/relationships/hdphoto" Target="../media/hdphoto1.wdp"/><Relationship Id="rId7" Type="http://schemas.openxmlformats.org/officeDocument/2006/relationships/slide" Target="slide20.xml"/><Relationship Id="rId12" Type="http://schemas.openxmlformats.org/officeDocument/2006/relationships/image" Target="../media/image47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73.png"/><Relationship Id="rId5" Type="http://schemas.openxmlformats.org/officeDocument/2006/relationships/slide" Target="slide18.xml"/><Relationship Id="rId10" Type="http://schemas.openxmlformats.org/officeDocument/2006/relationships/image" Target="../media/image26.wmf"/><Relationship Id="rId4" Type="http://schemas.openxmlformats.org/officeDocument/2006/relationships/slide" Target="slide16.xml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0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0.png"/><Relationship Id="rId17" Type="http://schemas.openxmlformats.org/officeDocument/2006/relationships/image" Target="../media/image62.png"/><Relationship Id="rId2" Type="http://schemas.openxmlformats.org/officeDocument/2006/relationships/image" Target="../media/image460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4" Type="http://schemas.openxmlformats.org/officeDocument/2006/relationships/image" Target="../media/image480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png"/><Relationship Id="rId13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12" Type="http://schemas.openxmlformats.org/officeDocument/2006/relationships/image" Target="../media/image65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image" Target="../media/image710.png"/><Relationship Id="rId5" Type="http://schemas.openxmlformats.org/officeDocument/2006/relationships/image" Target="../media/image650.png"/><Relationship Id="rId10" Type="http://schemas.openxmlformats.org/officeDocument/2006/relationships/image" Target="../media/image700.png"/><Relationship Id="rId4" Type="http://schemas.openxmlformats.org/officeDocument/2006/relationships/image" Target="../media/image640.png"/><Relationship Id="rId9" Type="http://schemas.openxmlformats.org/officeDocument/2006/relationships/image" Target="../media/image69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hyperlink" Target="ho&#224;n%20ch&#7881;nh%20d&#7921;%20gi&#7901;%2012a1.pptx" TargetMode="External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hyperlink" Target="h&#236;nh%20&#7843;nh%20m&#225;y%20bay.mp4" TargetMode="External"/><Relationship Id="rId7" Type="http://schemas.openxmlformats.org/officeDocument/2006/relationships/image" Target="../media/image250.png"/><Relationship Id="rId12" Type="http://schemas.openxmlformats.org/officeDocument/2006/relationships/image" Target="../media/image3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11" Type="http://schemas.openxmlformats.org/officeDocument/2006/relationships/image" Target="../media/image29.png"/><Relationship Id="rId5" Type="http://schemas.openxmlformats.org/officeDocument/2006/relationships/image" Target="../media/image230.png"/><Relationship Id="rId10" Type="http://schemas.openxmlformats.org/officeDocument/2006/relationships/image" Target="../media/image28.png"/><Relationship Id="rId4" Type="http://schemas.openxmlformats.org/officeDocument/2006/relationships/image" Target="../media/image19.png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9.png"/><Relationship Id="rId7" Type="http://schemas.openxmlformats.org/officeDocument/2006/relationships/image" Target="../media/image4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3.png"/><Relationship Id="rId10" Type="http://schemas.openxmlformats.org/officeDocument/2006/relationships/image" Target="../media/image44.png"/><Relationship Id="rId4" Type="http://schemas.openxmlformats.org/officeDocument/2006/relationships/image" Target="../media/image32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568" y="182880"/>
            <a:ext cx="4441023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PT Ngô Lê Tân</a:t>
            </a:r>
          </a:p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Ti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56DEA2-4291-E390-50FE-20DE7F14D3A1}"/>
              </a:ext>
            </a:extLst>
          </p:cNvPr>
          <p:cNvSpPr/>
          <p:nvPr/>
        </p:nvSpPr>
        <p:spPr>
          <a:xfrm>
            <a:off x="3496404" y="4327641"/>
            <a:ext cx="4397999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444500" algn="l"/>
              </a:tabLst>
            </a:pP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ạnh</a:t>
            </a:r>
            <a:endParaRPr lang="en-US" sz="28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A1</a:t>
            </a:r>
            <a:endParaRPr lang="en-US" sz="28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49966A-1A34-E967-B694-6F041E6D4657}"/>
              </a:ext>
            </a:extLst>
          </p:cNvPr>
          <p:cNvSpPr txBox="1"/>
          <p:nvPr/>
        </p:nvSpPr>
        <p:spPr>
          <a:xfrm>
            <a:off x="1637210" y="1319867"/>
            <a:ext cx="8116389" cy="1964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BÀI 8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BIỂU THỨC TOẠ ĐỘ CỦA CÁC PHÉP TOÁN VECTƠ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(</a:t>
            </a:r>
            <a:r>
              <a:rPr lang="en-US" sz="2800" b="1" dirty="0" err="1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Tiết</a:t>
            </a:r>
            <a:r>
              <a:rPr lang="en-US" sz="2800" b="1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 1)</a:t>
            </a:r>
            <a:endParaRPr lang="en-US" sz="2800" b="1" dirty="0">
              <a:solidFill>
                <a:srgbClr val="2E2C2B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</p:spTree>
    <p:extLst>
      <p:ext uri="{BB962C8B-B14F-4D97-AF65-F5344CB8AC3E}">
        <p14:creationId xmlns:p14="http://schemas.microsoft.com/office/powerpoint/2010/main" val="495486441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A3562C-E1CE-24D6-9480-F36B44F49C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1EDD812-A845-5202-B7A7-3749C4013779}"/>
              </a:ext>
            </a:extLst>
          </p:cNvPr>
          <p:cNvSpPr/>
          <p:nvPr/>
        </p:nvSpPr>
        <p:spPr>
          <a:xfrm>
            <a:off x="3007360" y="-58510"/>
            <a:ext cx="9184082" cy="697502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AD83195-441B-0C66-6B04-C21D0D9D7B12}"/>
              </a:ext>
            </a:extLst>
          </p:cNvPr>
          <p:cNvSpPr/>
          <p:nvPr/>
        </p:nvSpPr>
        <p:spPr>
          <a:xfrm>
            <a:off x="1" y="-58510"/>
            <a:ext cx="3261360" cy="697502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toạ độ của mỗi khinh khí cầu đối với hệ toạ độ đã chọn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2" name="Picture 28">
            <a:extLst>
              <a:ext uri="{FF2B5EF4-FFF2-40B4-BE49-F238E27FC236}">
                <a16:creationId xmlns:a16="http://schemas.microsoft.com/office/drawing/2014/main" id="{A2A5326E-4CCA-EAFB-26D7-4303B289C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" y="4104640"/>
            <a:ext cx="3260802" cy="2811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7">
            <a:extLst>
              <a:ext uri="{FF2B5EF4-FFF2-40B4-BE49-F238E27FC236}">
                <a16:creationId xmlns:a16="http://schemas.microsoft.com/office/drawing/2014/main" id="{D2DFF9BA-EA31-F011-659E-4BCD26B7B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2609"/>
            <a:ext cx="3261360" cy="175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E817C07-CCE9-B262-F386-6676268A70B7}"/>
              </a:ext>
            </a:extLst>
          </p:cNvPr>
          <p:cNvSpPr txBox="1"/>
          <p:nvPr/>
        </p:nvSpPr>
        <p:spPr>
          <a:xfrm>
            <a:off x="3370582" y="46538"/>
            <a:ext cx="88208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km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5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8km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yz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xy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z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D6A1E9D-1D4F-EA0A-2025-AC77331DC15D}"/>
              </a:ext>
            </a:extLst>
          </p:cNvPr>
          <p:cNvSpPr txBox="1"/>
          <p:nvPr/>
        </p:nvSpPr>
        <p:spPr>
          <a:xfrm>
            <a:off x="1" y="1076960"/>
            <a:ext cx="32613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</a:endParaRPr>
          </a:p>
          <a:p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05A5EE9-2C61-877A-B9D0-41ACEF231278}"/>
              </a:ext>
            </a:extLst>
          </p:cNvPr>
          <p:cNvSpPr txBox="1"/>
          <p:nvPr/>
        </p:nvSpPr>
        <p:spPr>
          <a:xfrm>
            <a:off x="3582153" y="3283251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  <a:r>
              <a:rPr lang="en-US" sz="2400" b="1" i="1" u="sng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endParaRPr lang="vi-VN" sz="2400" b="1" i="1" u="sng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24E2D6F-BD11-A8C2-8AFB-1FEEA67FE239}"/>
                  </a:ext>
                </a:extLst>
              </p:cNvPr>
              <p:cNvSpPr txBox="1"/>
              <p:nvPr/>
            </p:nvSpPr>
            <p:spPr>
              <a:xfrm>
                <a:off x="3261359" y="3877829"/>
                <a:ext cx="7363341" cy="57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1;0,5</m:t>
                        </m:r>
                      </m:e>
                    </m:d>
                  </m:oMath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24E2D6F-BD11-A8C2-8AFB-1FEEA67FE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359" y="3877829"/>
                <a:ext cx="7363341" cy="579967"/>
              </a:xfrm>
              <a:prstGeom prst="rect">
                <a:avLst/>
              </a:prstGeom>
              <a:blipFill>
                <a:blip r:embed="rId4"/>
                <a:stretch>
                  <a:fillRect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72C3086-ED8C-1083-B6CF-0BE7DDC88151}"/>
                  </a:ext>
                </a:extLst>
              </p:cNvPr>
              <p:cNvSpPr txBox="1"/>
              <p:nvPr/>
            </p:nvSpPr>
            <p:spPr>
              <a:xfrm>
                <a:off x="3582153" y="4405243"/>
                <a:ext cx="7678758" cy="57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vi-VN" sz="2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à 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,5;0,8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72C3086-ED8C-1083-B6CF-0BE7DDC88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153" y="4405243"/>
                <a:ext cx="7678758" cy="579967"/>
              </a:xfrm>
              <a:prstGeom prst="rect">
                <a:avLst/>
              </a:prstGeom>
              <a:blipFill>
                <a:blip r:embed="rId5"/>
                <a:stretch>
                  <a:fillRect r="-794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EB12859-C869-46BE-56C3-70D98903FF4C}"/>
              </a:ext>
            </a:extLst>
          </p:cNvPr>
          <p:cNvSpPr txBox="1"/>
          <p:nvPr/>
        </p:nvSpPr>
        <p:spPr>
          <a:xfrm>
            <a:off x="-1587994" y="179506"/>
            <a:ext cx="61833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 4)</a:t>
            </a:r>
          </a:p>
        </p:txBody>
      </p:sp>
    </p:spTree>
    <p:extLst>
      <p:ext uri="{BB962C8B-B14F-4D97-AF65-F5344CB8AC3E}">
        <p14:creationId xmlns:p14="http://schemas.microsoft.com/office/powerpoint/2010/main" val="25268336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BEDBE0-0D06-79A0-BEA0-53B149770F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A2A0F2B-5B2C-E04F-39A8-049C44A4206B}"/>
              </a:ext>
            </a:extLst>
          </p:cNvPr>
          <p:cNvSpPr/>
          <p:nvPr/>
        </p:nvSpPr>
        <p:spPr>
          <a:xfrm>
            <a:off x="3007360" y="0"/>
            <a:ext cx="918464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71227A-36BF-A4F2-2F7E-BA79DAE82578}"/>
              </a:ext>
            </a:extLst>
          </p:cNvPr>
          <p:cNvSpPr/>
          <p:nvPr/>
        </p:nvSpPr>
        <p:spPr>
          <a:xfrm>
            <a:off x="1" y="0"/>
            <a:ext cx="3261360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toạ độ của mỗi khinh khí cầu đối với hệ toạ độ đã chọn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2" name="Picture 28">
            <a:extLst>
              <a:ext uri="{FF2B5EF4-FFF2-40B4-BE49-F238E27FC236}">
                <a16:creationId xmlns:a16="http://schemas.microsoft.com/office/drawing/2014/main" id="{AA80B81D-6CFA-DBE1-199E-8DCA0BD62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" y="4104640"/>
            <a:ext cx="3260802" cy="275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7">
            <a:extLst>
              <a:ext uri="{FF2B5EF4-FFF2-40B4-BE49-F238E27FC236}">
                <a16:creationId xmlns:a16="http://schemas.microsoft.com/office/drawing/2014/main" id="{ED4B2ED3-8819-7955-C88C-531CDC281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2609"/>
            <a:ext cx="3261360" cy="175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869D3FA-EBD0-8CF2-AC3B-123430E8B924}"/>
              </a:ext>
            </a:extLst>
          </p:cNvPr>
          <p:cNvSpPr txBox="1"/>
          <p:nvPr/>
        </p:nvSpPr>
        <p:spPr>
          <a:xfrm>
            <a:off x="3261360" y="328666"/>
            <a:ext cx="89306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km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5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8km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yz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xy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z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5D97568-FC33-0FF5-1255-454F421BF6AA}"/>
              </a:ext>
            </a:extLst>
          </p:cNvPr>
          <p:cNvSpPr txBox="1"/>
          <p:nvPr/>
        </p:nvSpPr>
        <p:spPr>
          <a:xfrm>
            <a:off x="0" y="726163"/>
            <a:ext cx="35407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</a:endParaRPr>
          </a:p>
          <a:p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71D0C41-A0D3-51CF-AE69-94EF63701770}"/>
              </a:ext>
            </a:extLst>
          </p:cNvPr>
          <p:cNvSpPr txBox="1"/>
          <p:nvPr/>
        </p:nvSpPr>
        <p:spPr>
          <a:xfrm>
            <a:off x="3582153" y="3611917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  <a:r>
              <a:rPr lang="en-US" sz="2400" b="1" i="1" u="sng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endParaRPr lang="vi-VN" sz="2400" b="1" i="1" u="sng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4BB3DC-BF37-38C1-5F51-BB8885D8BA58}"/>
              </a:ext>
            </a:extLst>
          </p:cNvPr>
          <p:cNvSpPr txBox="1"/>
          <p:nvPr/>
        </p:nvSpPr>
        <p:spPr>
          <a:xfrm>
            <a:off x="3261360" y="4143879"/>
            <a:ext cx="61855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/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là</a:t>
            </a:r>
            <a:endParaRPr lang="vi-VN" sz="24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8C4AAE-B774-8B88-CA04-A1F65B607CC7}"/>
                  </a:ext>
                </a:extLst>
              </p:cNvPr>
              <p:cNvSpPr txBox="1"/>
              <p:nvPr/>
            </p:nvSpPr>
            <p:spPr>
              <a:xfrm>
                <a:off x="3690702" y="5214726"/>
                <a:ext cx="3908978" cy="9171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kern="1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5,34</m:t>
                          </m:r>
                        </m:e>
                      </m:rad>
                      <m:r>
                        <a:rPr lang="en-US" sz="2400" i="1" kern="1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2400" kern="1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,92</m:t>
                      </m:r>
                      <m:d>
                        <m:dPr>
                          <m:ctrlPr>
                            <a:rPr lang="vi-VN" sz="2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km</m:t>
                          </m:r>
                        </m:e>
                      </m:d>
                    </m:oMath>
                  </m:oMathPara>
                </a14:m>
                <a:endParaRPr lang="vi-VN" sz="24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8C4AAE-B774-8B88-CA04-A1F65B607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702" y="5214726"/>
                <a:ext cx="3908978" cy="9171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830115-D8E0-4C52-48A5-D2547EC3E6CB}"/>
                  </a:ext>
                </a:extLst>
              </p:cNvPr>
              <p:cNvSpPr txBox="1"/>
              <p:nvPr/>
            </p:nvSpPr>
            <p:spPr>
              <a:xfrm>
                <a:off x="3552796" y="4647638"/>
                <a:ext cx="6185543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2971800" algn="ctr"/>
                    <a:tab pos="5943600" algn="r"/>
                  </a:tabLst>
                </a:pPr>
                <a:r>
                  <a:rPr lang="en-US" sz="24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sz="2400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,5</m:t>
                        </m:r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vi-VN" sz="2400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(0,8</m:t>
                        </m:r>
                        <m:r>
                          <a:rPr lang="en-US" sz="2400" i="1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kern="1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,5</m:t>
                        </m:r>
                        <m:sSup>
                          <m:sSupPr>
                            <m:ctrlPr>
                              <a:rPr lang="vi-VN" sz="2400" i="1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kern="1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24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2830115-D8E0-4C52-48A5-D2547EC3E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796" y="4647638"/>
                <a:ext cx="6185543" cy="5395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91DC4713-DFE2-718B-788A-849399C059F5}"/>
              </a:ext>
            </a:extLst>
          </p:cNvPr>
          <p:cNvSpPr txBox="1"/>
          <p:nvPr/>
        </p:nvSpPr>
        <p:spPr>
          <a:xfrm>
            <a:off x="-1587994" y="100153"/>
            <a:ext cx="61833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 4)</a:t>
            </a:r>
          </a:p>
        </p:txBody>
      </p:sp>
    </p:spTree>
    <p:extLst>
      <p:ext uri="{BB962C8B-B14F-4D97-AF65-F5344CB8AC3E}">
        <p14:creationId xmlns:p14="http://schemas.microsoft.com/office/powerpoint/2010/main" val="39574633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70B6A0-8A6F-94F4-B0B5-A38B9553D5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01AF8C1-CDD5-1EEB-6FD3-40B104B0BDC4}"/>
              </a:ext>
            </a:extLst>
          </p:cNvPr>
          <p:cNvSpPr/>
          <p:nvPr/>
        </p:nvSpPr>
        <p:spPr>
          <a:xfrm>
            <a:off x="3007360" y="0"/>
            <a:ext cx="9184082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F542FE-F763-8BA5-CD9E-49CC2A973190}"/>
              </a:ext>
            </a:extLst>
          </p:cNvPr>
          <p:cNvSpPr/>
          <p:nvPr/>
        </p:nvSpPr>
        <p:spPr>
          <a:xfrm>
            <a:off x="1" y="0"/>
            <a:ext cx="3261360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ìm toạ độ của mỗi khinh khí cầu đối với hệ toạ độ đã chọn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52FA901-B5F4-6573-BB7D-133C4144FAED}"/>
              </a:ext>
            </a:extLst>
          </p:cNvPr>
          <p:cNvSpPr txBox="1"/>
          <p:nvPr/>
        </p:nvSpPr>
        <p:spPr>
          <a:xfrm>
            <a:off x="-1744980" y="0"/>
            <a:ext cx="61010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400" dirty="0"/>
          </a:p>
        </p:txBody>
      </p:sp>
      <p:pic>
        <p:nvPicPr>
          <p:cNvPr id="22" name="Picture 28">
            <a:extLst>
              <a:ext uri="{FF2B5EF4-FFF2-40B4-BE49-F238E27FC236}">
                <a16:creationId xmlns:a16="http://schemas.microsoft.com/office/drawing/2014/main" id="{6EBB85F3-4B52-C595-98CB-06CC6017C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" y="4104640"/>
            <a:ext cx="3260802" cy="275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7">
            <a:extLst>
              <a:ext uri="{FF2B5EF4-FFF2-40B4-BE49-F238E27FC236}">
                <a16:creationId xmlns:a16="http://schemas.microsoft.com/office/drawing/2014/main" id="{EAABF2E8-ED93-52AD-EEE9-AEE77B36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2609"/>
            <a:ext cx="3261360" cy="175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F1EE5E5-76FF-D377-4D6E-B148F9B7940B}"/>
              </a:ext>
            </a:extLst>
          </p:cNvPr>
          <p:cNvSpPr txBox="1"/>
          <p:nvPr/>
        </p:nvSpPr>
        <p:spPr>
          <a:xfrm>
            <a:off x="3261360" y="0"/>
            <a:ext cx="89306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km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5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8km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yz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xy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z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E9DC38-C734-B1E8-5917-F46C27CC32CF}"/>
              </a:ext>
            </a:extLst>
          </p:cNvPr>
          <p:cNvSpPr txBox="1"/>
          <p:nvPr/>
        </p:nvSpPr>
        <p:spPr>
          <a:xfrm>
            <a:off x="-47881" y="716003"/>
            <a:ext cx="34696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x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</a:endParaRPr>
          </a:p>
          <a:p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E46E76-219A-4E5E-FD80-55D14DFFF769}"/>
              </a:ext>
            </a:extLst>
          </p:cNvPr>
          <p:cNvSpPr txBox="1"/>
          <p:nvPr/>
        </p:nvSpPr>
        <p:spPr>
          <a:xfrm>
            <a:off x="3421757" y="2986431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  <a:r>
              <a:rPr lang="en-US" sz="2400" b="1" i="1" u="sng" dirty="0">
                <a:latin typeface="+mj-lt"/>
                <a:ea typeface="Tahoma" pitchFamily="34" charset="0"/>
                <a:cs typeface="Tahoma" pitchFamily="34" charset="0"/>
              </a:rPr>
              <a:t> </a:t>
            </a:r>
            <a:endParaRPr lang="vi-VN" sz="2400" b="1" i="1" u="sng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2D11C1-17D0-BA34-BC18-C53589E3187F}"/>
                  </a:ext>
                </a:extLst>
              </p:cNvPr>
              <p:cNvSpPr txBox="1"/>
              <p:nvPr/>
            </p:nvSpPr>
            <p:spPr>
              <a:xfrm>
                <a:off x="3286830" y="3431314"/>
                <a:ext cx="893008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 Theo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a ta có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;1;0,5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,5;0,8</m:t>
                        </m:r>
                      </m:e>
                    </m:d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2D11C1-17D0-BA34-BC18-C53589E318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830" y="3431314"/>
                <a:ext cx="8930082" cy="830997"/>
              </a:xfrm>
              <a:prstGeom prst="rect">
                <a:avLst/>
              </a:prstGeom>
              <a:blipFill>
                <a:blip r:embed="rId4"/>
                <a:stretch>
                  <a:fillRect l="-1024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BA3F83-EEA8-C5C9-DC33-093310A83DF8}"/>
                  </a:ext>
                </a:extLst>
              </p:cNvPr>
              <p:cNvSpPr txBox="1"/>
              <p:nvPr/>
            </p:nvSpPr>
            <p:spPr>
              <a:xfrm>
                <a:off x="3421757" y="4334672"/>
                <a:ext cx="4926741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,</m:t>
                        </m:r>
                        <m:sSup>
                          <m:sSupPr>
                            <m:ctrlPr>
                              <a:rPr lang="vi-VN" sz="2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BA3F83-EEA8-C5C9-DC33-093310A83D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757" y="4334672"/>
                <a:ext cx="4926741" cy="539571"/>
              </a:xfrm>
              <a:prstGeom prst="rect">
                <a:avLst/>
              </a:prstGeom>
              <a:blipFill>
                <a:blip r:embed="rId5"/>
                <a:stretch>
                  <a:fillRect l="-1854" b="-24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4D25A9-DC3E-ED70-ABD8-70652639127B}"/>
                  </a:ext>
                </a:extLst>
              </p:cNvPr>
              <p:cNvSpPr txBox="1"/>
              <p:nvPr/>
            </p:nvSpPr>
            <p:spPr>
              <a:xfrm>
                <a:off x="3235890" y="5554285"/>
                <a:ext cx="895555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>
                  <a:spcAft>
                    <a:spcPts val="12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i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54D25A9-DC3E-ED70-ABD8-706526391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890" y="5554285"/>
                <a:ext cx="8955552" cy="830997"/>
              </a:xfrm>
              <a:prstGeom prst="rect">
                <a:avLst/>
              </a:prstGeom>
              <a:blipFill>
                <a:blip r:embed="rId6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6FB93A-F269-C127-CA03-2332EED10984}"/>
                  </a:ext>
                </a:extLst>
              </p:cNvPr>
              <p:cNvSpPr txBox="1"/>
              <p:nvPr/>
            </p:nvSpPr>
            <p:spPr>
              <a:xfrm>
                <a:off x="7237130" y="4122308"/>
                <a:ext cx="1693511" cy="868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𝑘𝑚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6FB93A-F269-C127-CA03-2332EED10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130" y="4122308"/>
                <a:ext cx="1693511" cy="8681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A3C92D-41BF-ABEA-137D-D86EBCCA9B65}"/>
                  </a:ext>
                </a:extLst>
              </p:cNvPr>
              <p:cNvSpPr txBox="1"/>
              <p:nvPr/>
            </p:nvSpPr>
            <p:spPr>
              <a:xfrm>
                <a:off x="4008834" y="4965013"/>
                <a:ext cx="4658361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,5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0,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3A3C92D-41BF-ABEA-137D-D86EBCCA9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834" y="4965013"/>
                <a:ext cx="4658361" cy="5395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FAC10A4-9A6A-238A-50B9-FD630754A1A0}"/>
                  </a:ext>
                </a:extLst>
              </p:cNvPr>
              <p:cNvSpPr txBox="1"/>
              <p:nvPr/>
            </p:nvSpPr>
            <p:spPr>
              <a:xfrm>
                <a:off x="8406686" y="4800127"/>
                <a:ext cx="1660301" cy="86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389</m:t>
                              </m:r>
                            </m:e>
                          </m:rad>
                        </m:num>
                        <m:den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𝑘𝑚</m:t>
                      </m:r>
                    </m:oMath>
                  </m:oMathPara>
                </a14:m>
                <a:endParaRPr lang="vi-VN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FAC10A4-9A6A-238A-50B9-FD630754A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686" y="4800127"/>
                <a:ext cx="1660301" cy="8693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22257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3181350" y="-1"/>
            <a:ext cx="9010650" cy="6858002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-30284" y="-1"/>
            <a:ext cx="3796631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0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6960263" y="2288617"/>
            <a:ext cx="2752724" cy="2597986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3" name="TextBox 8">
            <a:extLst>
              <a:ext uri="{FF2B5EF4-FFF2-40B4-BE49-F238E27FC236}">
                <a16:creationId xmlns:a16="http://schemas.microsoft.com/office/drawing/2014/main" id="{E1C8ED82-8D58-E895-A82E-657BE1D26BE9}"/>
              </a:ext>
            </a:extLst>
          </p:cNvPr>
          <p:cNvSpPr txBox="1"/>
          <p:nvPr/>
        </p:nvSpPr>
        <p:spPr>
          <a:xfrm>
            <a:off x="7663838" y="2260593"/>
            <a:ext cx="1345059" cy="3718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1</a:t>
            </a:r>
          </a:p>
        </p:txBody>
      </p:sp>
      <p:sp>
        <p:nvSpPr>
          <p:cNvPr id="4" name="TextBox 9">
            <a:extLst>
              <a:ext uri="{FF2B5EF4-FFF2-40B4-BE49-F238E27FC236}">
                <a16:creationId xmlns:a16="http://schemas.microsoft.com/office/drawing/2014/main" id="{264C5283-661F-E211-2C6B-CA7DBE503AE4}"/>
              </a:ext>
            </a:extLst>
          </p:cNvPr>
          <p:cNvSpPr txBox="1"/>
          <p:nvPr/>
        </p:nvSpPr>
        <p:spPr>
          <a:xfrm rot="3742238">
            <a:off x="8582034" y="2756717"/>
            <a:ext cx="1345059" cy="3718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2</a:t>
            </a:r>
          </a:p>
        </p:txBody>
      </p:sp>
      <p:sp>
        <p:nvSpPr>
          <p:cNvPr id="12" name="TextBox 19">
            <a:extLst>
              <a:ext uri="{FF2B5EF4-FFF2-40B4-BE49-F238E27FC236}">
                <a16:creationId xmlns:a16="http://schemas.microsoft.com/office/drawing/2014/main" id="{0FD0D46B-3359-65E4-53AF-A14C2E964BDA}"/>
              </a:ext>
            </a:extLst>
          </p:cNvPr>
          <p:cNvSpPr txBox="1"/>
          <p:nvPr/>
        </p:nvSpPr>
        <p:spPr>
          <a:xfrm rot="109991">
            <a:off x="7722664" y="4283775"/>
            <a:ext cx="1345059" cy="3718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4</a:t>
            </a:r>
          </a:p>
        </p:txBody>
      </p:sp>
      <p:sp>
        <p:nvSpPr>
          <p:cNvPr id="13" name="TextBox 22">
            <a:extLst>
              <a:ext uri="{FF2B5EF4-FFF2-40B4-BE49-F238E27FC236}">
                <a16:creationId xmlns:a16="http://schemas.microsoft.com/office/drawing/2014/main" id="{C4A24208-D77C-A287-E1F0-DC951EAB50D6}"/>
              </a:ext>
            </a:extLst>
          </p:cNvPr>
          <p:cNvSpPr txBox="1"/>
          <p:nvPr/>
        </p:nvSpPr>
        <p:spPr>
          <a:xfrm rot="7230190">
            <a:off x="8498514" y="3764849"/>
            <a:ext cx="1345059" cy="3810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3</a:t>
            </a:r>
          </a:p>
        </p:txBody>
      </p:sp>
      <p:sp>
        <p:nvSpPr>
          <p:cNvPr id="21" name="TextBox 19">
            <a:extLst>
              <a:ext uri="{FF2B5EF4-FFF2-40B4-BE49-F238E27FC236}">
                <a16:creationId xmlns:a16="http://schemas.microsoft.com/office/drawing/2014/main" id="{80C8F798-E607-6C88-BC46-AB8EA8D86023}"/>
              </a:ext>
            </a:extLst>
          </p:cNvPr>
          <p:cNvSpPr txBox="1"/>
          <p:nvPr/>
        </p:nvSpPr>
        <p:spPr>
          <a:xfrm rot="7206611">
            <a:off x="6835712" y="2843107"/>
            <a:ext cx="1345059" cy="3718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6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7148F133-F029-6EAF-FEE7-0DC3CA4204A1}"/>
              </a:ext>
            </a:extLst>
          </p:cNvPr>
          <p:cNvSpPr txBox="1"/>
          <p:nvPr/>
        </p:nvSpPr>
        <p:spPr>
          <a:xfrm rot="3702358">
            <a:off x="6876539" y="3794240"/>
            <a:ext cx="1345059" cy="3718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000" dirty="0" err="1">
                <a:solidFill>
                  <a:srgbClr val="183000"/>
                </a:solidFill>
                <a:latin typeface="Roboto"/>
              </a:rPr>
              <a:t>đáp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</a:t>
            </a:r>
            <a:r>
              <a:rPr lang="en-US" sz="2000" dirty="0" err="1">
                <a:solidFill>
                  <a:srgbClr val="183000"/>
                </a:solidFill>
                <a:latin typeface="Roboto"/>
              </a:rPr>
              <a:t>án</a:t>
            </a:r>
            <a:r>
              <a:rPr lang="en-US" sz="2000" dirty="0">
                <a:solidFill>
                  <a:srgbClr val="183000"/>
                </a:solidFill>
                <a:latin typeface="Roboto"/>
              </a:rPr>
              <a:t> 5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08EC961-D019-2360-61A0-2F058383D348}"/>
              </a:ext>
            </a:extLst>
          </p:cNvPr>
          <p:cNvSpPr txBox="1"/>
          <p:nvPr/>
        </p:nvSpPr>
        <p:spPr>
          <a:xfrm>
            <a:off x="-875013" y="2458612"/>
            <a:ext cx="5176751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Trò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chơi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: GHÉP HÌNH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Bungee"/>
              </a:rPr>
              <a:t> BÔNG HO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333739" y="1582774"/>
            <a:ext cx="3003797" cy="7968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2800" b="1" dirty="0">
                <a:solidFill>
                  <a:schemeClr val="bg1"/>
                </a:solidFill>
                <a:latin typeface="Bungee"/>
              </a:rPr>
              <a:t>HĐ 3: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Luyện</a:t>
            </a:r>
            <a:r>
              <a:rPr lang="en-US" sz="28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Bungee"/>
              </a:rPr>
              <a:t>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7686067" y="77276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7676541" y="4649436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9362030" y="367623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8014ECD-3414-9CD1-037D-140F82D3993A}"/>
              </a:ext>
            </a:extLst>
          </p:cNvPr>
          <p:cNvSpPr/>
          <p:nvPr/>
        </p:nvSpPr>
        <p:spPr>
          <a:xfrm rot="3577723">
            <a:off x="9360960" y="1724803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012054" y="367623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020509" y="1724803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E69B146-23A1-856A-A566-FB6C9CBD535A}"/>
              </a:ext>
            </a:extLst>
          </p:cNvPr>
          <p:cNvGrpSpPr/>
          <p:nvPr/>
        </p:nvGrpSpPr>
        <p:grpSpPr>
          <a:xfrm rot="14964751">
            <a:off x="181358" y="3557040"/>
            <a:ext cx="1542409" cy="1491380"/>
            <a:chOff x="3796420" y="1977231"/>
            <a:chExt cx="1542409" cy="1491380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5B5E01B-E0B0-9C4B-E23B-31BB55462024}"/>
                </a:ext>
              </a:extLst>
            </p:cNvPr>
            <p:cNvSpPr/>
            <p:nvPr/>
          </p:nvSpPr>
          <p:spPr>
            <a:xfrm rot="18022277" flipV="1">
              <a:off x="3916093" y="1857558"/>
              <a:ext cx="1303063" cy="1542409"/>
            </a:xfrm>
            <a:prstGeom prst="rect">
              <a:avLst/>
            </a:prstGeom>
            <a:solidFill>
              <a:srgbClr val="FDD7DD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65A45B5A-E845-6455-4AE2-F5EDF2242A28}"/>
                </a:ext>
              </a:extLst>
            </p:cNvPr>
            <p:cNvSpPr txBox="1"/>
            <p:nvPr/>
          </p:nvSpPr>
          <p:spPr>
            <a:xfrm rot="7096620">
              <a:off x="4158276" y="2610133"/>
              <a:ext cx="1345059" cy="3718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câu</a:t>
              </a:r>
              <a:r>
                <a:rPr lang="en-US" sz="2000" dirty="0">
                  <a:solidFill>
                    <a:srgbClr val="183000"/>
                  </a:solidFill>
                  <a:latin typeface="Roboto Bold"/>
                </a:rPr>
                <a:t> </a:t>
              </a: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hỏi</a:t>
              </a:r>
              <a:endParaRPr lang="en-US" sz="2000" dirty="0">
                <a:solidFill>
                  <a:srgbClr val="183000"/>
                </a:solidFill>
                <a:latin typeface="Roboto Bold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EB9AE3C-D019-0FED-166B-2D0C5439163D}"/>
              </a:ext>
            </a:extLst>
          </p:cNvPr>
          <p:cNvGrpSpPr/>
          <p:nvPr/>
        </p:nvGrpSpPr>
        <p:grpSpPr>
          <a:xfrm rot="17216572">
            <a:off x="175088" y="4391751"/>
            <a:ext cx="1542409" cy="1535240"/>
            <a:chOff x="3787965" y="3696482"/>
            <a:chExt cx="1542409" cy="153524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799760F-044E-5B34-812D-2F8E009868B6}"/>
                </a:ext>
              </a:extLst>
            </p:cNvPr>
            <p:cNvSpPr/>
            <p:nvPr/>
          </p:nvSpPr>
          <p:spPr>
            <a:xfrm rot="3595015" flipV="1">
              <a:off x="3907638" y="3808986"/>
              <a:ext cx="1303063" cy="1542409"/>
            </a:xfrm>
            <a:prstGeom prst="rect">
              <a:avLst/>
            </a:prstGeom>
            <a:solidFill>
              <a:srgbClr val="D69B6F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6">
              <a:extLst>
                <a:ext uri="{FF2B5EF4-FFF2-40B4-BE49-F238E27FC236}">
                  <a16:creationId xmlns:a16="http://schemas.microsoft.com/office/drawing/2014/main" id="{02779DD3-84F8-2D7B-72AB-148F3CBDB29C}"/>
                </a:ext>
              </a:extLst>
            </p:cNvPr>
            <p:cNvSpPr txBox="1"/>
            <p:nvPr/>
          </p:nvSpPr>
          <p:spPr>
            <a:xfrm rot="3592367">
              <a:off x="4257993" y="4183063"/>
              <a:ext cx="1345059" cy="3718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câu</a:t>
              </a:r>
              <a:r>
                <a:rPr lang="en-US" sz="2000" dirty="0">
                  <a:solidFill>
                    <a:srgbClr val="183000"/>
                  </a:solidFill>
                  <a:latin typeface="Roboto Bold"/>
                </a:rPr>
                <a:t> </a:t>
              </a: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hỏi</a:t>
              </a:r>
              <a:endParaRPr lang="en-US" sz="2000" dirty="0">
                <a:solidFill>
                  <a:srgbClr val="183000"/>
                </a:solidFill>
                <a:latin typeface="Roboto Bold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7898AC8-B929-AB54-19E6-77270ADB31E1}"/>
              </a:ext>
            </a:extLst>
          </p:cNvPr>
          <p:cNvGrpSpPr/>
          <p:nvPr/>
        </p:nvGrpSpPr>
        <p:grpSpPr>
          <a:xfrm rot="681710">
            <a:off x="388739" y="5335824"/>
            <a:ext cx="1345059" cy="1542409"/>
            <a:chOff x="5414137" y="4965236"/>
            <a:chExt cx="1345059" cy="15424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0B30085-E22D-261D-38A9-5A92CE5D1C58}"/>
                </a:ext>
              </a:extLst>
            </p:cNvPr>
            <p:cNvSpPr/>
            <p:nvPr/>
          </p:nvSpPr>
          <p:spPr>
            <a:xfrm>
              <a:off x="5418483" y="4965236"/>
              <a:ext cx="1303063" cy="1542409"/>
            </a:xfrm>
            <a:prstGeom prst="rect">
              <a:avLst/>
            </a:prstGeom>
            <a:solidFill>
              <a:srgbClr val="FA7C1E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highlight>
                  <a:srgbClr val="FE4300"/>
                </a:highlight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EDA9E06A-1680-734E-1E7E-9BF37B013425}"/>
                </a:ext>
              </a:extLst>
            </p:cNvPr>
            <p:cNvSpPr txBox="1"/>
            <p:nvPr/>
          </p:nvSpPr>
          <p:spPr>
            <a:xfrm>
              <a:off x="5414137" y="5298092"/>
              <a:ext cx="1345059" cy="3718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câu</a:t>
              </a:r>
              <a:r>
                <a:rPr lang="en-US" sz="2000" dirty="0">
                  <a:solidFill>
                    <a:srgbClr val="183000"/>
                  </a:solidFill>
                  <a:latin typeface="Roboto Bold"/>
                </a:rPr>
                <a:t> </a:t>
              </a: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hỏi</a:t>
              </a:r>
              <a:endParaRPr lang="en-US" sz="2000" dirty="0">
                <a:solidFill>
                  <a:srgbClr val="183000"/>
                </a:solidFill>
                <a:latin typeface="Roboto Bold"/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C27262E-0A91-87A0-1C04-A55442CC667E}"/>
              </a:ext>
            </a:extLst>
          </p:cNvPr>
          <p:cNvGrpSpPr/>
          <p:nvPr/>
        </p:nvGrpSpPr>
        <p:grpSpPr>
          <a:xfrm rot="16609970">
            <a:off x="1824828" y="3544362"/>
            <a:ext cx="1542409" cy="1453231"/>
            <a:chOff x="7136871" y="1827063"/>
            <a:chExt cx="1542409" cy="1453231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FD5BA30-43BB-A4E1-E7CA-BDC9C0B361E4}"/>
                </a:ext>
              </a:extLst>
            </p:cNvPr>
            <p:cNvSpPr/>
            <p:nvPr/>
          </p:nvSpPr>
          <p:spPr>
            <a:xfrm rot="3577723">
              <a:off x="7256544" y="1857558"/>
              <a:ext cx="1303063" cy="1542409"/>
            </a:xfrm>
            <a:prstGeom prst="rect">
              <a:avLst/>
            </a:prstGeom>
            <a:solidFill>
              <a:srgbClr val="FCF9E4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26">
              <a:extLst>
                <a:ext uri="{FF2B5EF4-FFF2-40B4-BE49-F238E27FC236}">
                  <a16:creationId xmlns:a16="http://schemas.microsoft.com/office/drawing/2014/main" id="{450EAC0D-5626-8C0C-376C-EC24907A4F6E}"/>
                </a:ext>
              </a:extLst>
            </p:cNvPr>
            <p:cNvSpPr txBox="1"/>
            <p:nvPr/>
          </p:nvSpPr>
          <p:spPr>
            <a:xfrm rot="3588041">
              <a:off x="7546918" y="2313644"/>
              <a:ext cx="1345059" cy="3718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câu</a:t>
              </a:r>
              <a:r>
                <a:rPr lang="en-US" sz="2000" dirty="0">
                  <a:solidFill>
                    <a:srgbClr val="183000"/>
                  </a:solidFill>
                  <a:latin typeface="Roboto Bold"/>
                </a:rPr>
                <a:t> </a:t>
              </a: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hỏi</a:t>
              </a:r>
              <a:endParaRPr lang="en-US" sz="2000" dirty="0">
                <a:solidFill>
                  <a:srgbClr val="183000"/>
                </a:solidFill>
                <a:latin typeface="Roboto Bold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4EE8F13-1D04-0AF8-2B4C-D7E7DF3C120D}"/>
              </a:ext>
            </a:extLst>
          </p:cNvPr>
          <p:cNvGrpSpPr/>
          <p:nvPr/>
        </p:nvGrpSpPr>
        <p:grpSpPr>
          <a:xfrm rot="14322604">
            <a:off x="2365539" y="4191021"/>
            <a:ext cx="1542409" cy="1553850"/>
            <a:chOff x="7137941" y="3928659"/>
            <a:chExt cx="1542409" cy="1553850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1808650-5EB6-90FD-A9EB-D06A5EE9A5A8}"/>
                </a:ext>
              </a:extLst>
            </p:cNvPr>
            <p:cNvSpPr/>
            <p:nvPr/>
          </p:nvSpPr>
          <p:spPr>
            <a:xfrm rot="18004985">
              <a:off x="7257614" y="3808986"/>
              <a:ext cx="1303063" cy="1542409"/>
            </a:xfrm>
            <a:prstGeom prst="rect">
              <a:avLst/>
            </a:prstGeom>
            <a:solidFill>
              <a:srgbClr val="D6C6E4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10">
              <a:extLst>
                <a:ext uri="{FF2B5EF4-FFF2-40B4-BE49-F238E27FC236}">
                  <a16:creationId xmlns:a16="http://schemas.microsoft.com/office/drawing/2014/main" id="{8BA73EF2-7638-C50D-ABB9-305125042943}"/>
                </a:ext>
              </a:extLst>
            </p:cNvPr>
            <p:cNvSpPr txBox="1"/>
            <p:nvPr/>
          </p:nvSpPr>
          <p:spPr>
            <a:xfrm rot="7316608">
              <a:off x="7583424" y="4624031"/>
              <a:ext cx="1345059" cy="3718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câu</a:t>
              </a:r>
              <a:r>
                <a:rPr lang="en-US" sz="2000" dirty="0">
                  <a:solidFill>
                    <a:srgbClr val="183000"/>
                  </a:solidFill>
                  <a:latin typeface="Roboto Bold"/>
                </a:rPr>
                <a:t> </a:t>
              </a:r>
              <a:r>
                <a:rPr lang="en-US" sz="2000" dirty="0" err="1">
                  <a:solidFill>
                    <a:srgbClr val="183000"/>
                  </a:solidFill>
                  <a:latin typeface="Roboto Bold"/>
                </a:rPr>
                <a:t>hỏi</a:t>
              </a:r>
              <a:endParaRPr lang="en-US" sz="2000" dirty="0">
                <a:solidFill>
                  <a:srgbClr val="183000"/>
                </a:solidFill>
                <a:latin typeface="Roboto Bold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5CD0CE3-E1BD-640B-30ED-2E8A458A4364}"/>
              </a:ext>
            </a:extLst>
          </p:cNvPr>
          <p:cNvGrpSpPr/>
          <p:nvPr/>
        </p:nvGrpSpPr>
        <p:grpSpPr>
          <a:xfrm rot="20310730">
            <a:off x="1521154" y="4904205"/>
            <a:ext cx="1385477" cy="1542409"/>
            <a:chOff x="5581651" y="905516"/>
            <a:chExt cx="1385477" cy="1542409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41D9141-126C-236B-9CCD-C2DC7AC64B36}"/>
                </a:ext>
              </a:extLst>
            </p:cNvPr>
            <p:cNvSpPr/>
            <p:nvPr/>
          </p:nvSpPr>
          <p:spPr>
            <a:xfrm>
              <a:off x="5581651" y="905516"/>
              <a:ext cx="1303063" cy="1542409"/>
            </a:xfrm>
            <a:prstGeom prst="rect">
              <a:avLst/>
            </a:prstGeom>
            <a:grp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11">
              <a:extLst>
                <a:ext uri="{FF2B5EF4-FFF2-40B4-BE49-F238E27FC236}">
                  <a16:creationId xmlns:a16="http://schemas.microsoft.com/office/drawing/2014/main" id="{055B7A50-05DD-856B-9862-42F9003CEAC9}"/>
                </a:ext>
              </a:extLst>
            </p:cNvPr>
            <p:cNvSpPr txBox="1"/>
            <p:nvPr/>
          </p:nvSpPr>
          <p:spPr>
            <a:xfrm>
              <a:off x="5622069" y="1305956"/>
              <a:ext cx="1345059" cy="381066"/>
            </a:xfrm>
            <a:prstGeom prst="rect">
              <a:avLst/>
            </a:prstGeom>
            <a:noFill/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latin typeface="Roboto Bold"/>
                </a:rPr>
                <a:t>Câu</a:t>
              </a:r>
              <a:r>
                <a:rPr lang="en-US" sz="2000" dirty="0">
                  <a:latin typeface="Roboto Bold"/>
                </a:rPr>
                <a:t> </a:t>
              </a:r>
              <a:r>
                <a:rPr lang="en-US" sz="2000" dirty="0" err="1">
                  <a:latin typeface="Roboto Bold"/>
                </a:rPr>
                <a:t>hỏi</a:t>
              </a:r>
              <a:endParaRPr lang="en-US" sz="2000" dirty="0">
                <a:latin typeface="Roboto Bold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4A556F4-B78A-DD0D-AE68-39E50012C8BF}"/>
              </a:ext>
            </a:extLst>
          </p:cNvPr>
          <p:cNvGrpSpPr/>
          <p:nvPr/>
        </p:nvGrpSpPr>
        <p:grpSpPr>
          <a:xfrm rot="466814">
            <a:off x="2144748" y="5197547"/>
            <a:ext cx="1385477" cy="1542409"/>
            <a:chOff x="5581651" y="905516"/>
            <a:chExt cx="1385477" cy="1542409"/>
          </a:xfrm>
          <a:solidFill>
            <a:srgbClr val="C4D8BA"/>
          </a:solidFill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7B5F7F17-6E69-ED81-1E8D-78FE519F2878}"/>
                </a:ext>
              </a:extLst>
            </p:cNvPr>
            <p:cNvSpPr/>
            <p:nvPr/>
          </p:nvSpPr>
          <p:spPr>
            <a:xfrm>
              <a:off x="5581651" y="905516"/>
              <a:ext cx="1303063" cy="1542409"/>
            </a:xfrm>
            <a:prstGeom prst="rect">
              <a:avLst/>
            </a:prstGeom>
            <a:grp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11">
              <a:extLst>
                <a:ext uri="{FF2B5EF4-FFF2-40B4-BE49-F238E27FC236}">
                  <a16:creationId xmlns:a16="http://schemas.microsoft.com/office/drawing/2014/main" id="{AD1BFA1B-6722-8A82-F226-E651D0E0E378}"/>
                </a:ext>
              </a:extLst>
            </p:cNvPr>
            <p:cNvSpPr txBox="1"/>
            <p:nvPr/>
          </p:nvSpPr>
          <p:spPr>
            <a:xfrm>
              <a:off x="5622069" y="1305956"/>
              <a:ext cx="1345059" cy="381066"/>
            </a:xfrm>
            <a:prstGeom prst="rect">
              <a:avLst/>
            </a:prstGeom>
            <a:noFill/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200"/>
                </a:lnSpc>
              </a:pPr>
              <a:r>
                <a:rPr lang="en-US" sz="2000" dirty="0" err="1">
                  <a:latin typeface="Roboto Bold"/>
                </a:rPr>
                <a:t>Câu</a:t>
              </a:r>
              <a:r>
                <a:rPr lang="en-US" sz="2000" dirty="0">
                  <a:latin typeface="Roboto Bold"/>
                </a:rPr>
                <a:t> </a:t>
              </a:r>
              <a:r>
                <a:rPr lang="en-US" sz="2000" dirty="0" err="1">
                  <a:latin typeface="Roboto Bold"/>
                </a:rPr>
                <a:t>hỏi</a:t>
              </a:r>
              <a:endParaRPr lang="en-US" sz="2000" dirty="0">
                <a:latin typeface="Roboto Bold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537C9A08-B0B0-D959-A787-3FD7AC58BB6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54" r="10592"/>
          <a:stretch/>
        </p:blipFill>
        <p:spPr>
          <a:xfrm>
            <a:off x="7671355" y="3026076"/>
            <a:ext cx="1323114" cy="1100018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7979189B-FC76-FF84-4323-D266DF1BC275}"/>
              </a:ext>
            </a:extLst>
          </p:cNvPr>
          <p:cNvSpPr txBox="1"/>
          <p:nvPr/>
        </p:nvSpPr>
        <p:spPr>
          <a:xfrm>
            <a:off x="-796397" y="524241"/>
            <a:ext cx="5389421" cy="14773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BIỂU THỨC TOẠ ĐỘ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 CỦA CÁC PHÉP TOÁN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VECTƠ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C166B9A-F405-B6CC-B7DC-A35534D3A879}"/>
              </a:ext>
            </a:extLst>
          </p:cNvPr>
          <p:cNvSpPr txBox="1"/>
          <p:nvPr/>
        </p:nvSpPr>
        <p:spPr>
          <a:xfrm>
            <a:off x="379171" y="87012"/>
            <a:ext cx="3038286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Bungee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Bungee"/>
              </a:rPr>
              <a:t> 8</a:t>
            </a:r>
          </a:p>
        </p:txBody>
      </p:sp>
    </p:spTree>
    <p:extLst>
      <p:ext uri="{BB962C8B-B14F-4D97-AF65-F5344CB8AC3E}">
        <p14:creationId xmlns:p14="http://schemas.microsoft.com/office/powerpoint/2010/main" val="24778721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3181350" y="1"/>
            <a:ext cx="901065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0" y="0"/>
            <a:ext cx="3796631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6960263" y="2288617"/>
            <a:ext cx="2752724" cy="259798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7686067" y="77276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7676541" y="4649436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9362030" y="367623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8014ECD-3414-9CD1-037D-140F82D3993A}"/>
              </a:ext>
            </a:extLst>
          </p:cNvPr>
          <p:cNvSpPr/>
          <p:nvPr/>
        </p:nvSpPr>
        <p:spPr>
          <a:xfrm rot="3577723">
            <a:off x="9360960" y="1724803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012054" y="367623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020509" y="1724803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hlinkClick r:id="rId4" action="ppaction://hlinksldjump"/>
            <a:extLst>
              <a:ext uri="{FF2B5EF4-FFF2-40B4-BE49-F238E27FC236}">
                <a16:creationId xmlns:a16="http://schemas.microsoft.com/office/drawing/2014/main" id="{E5B5E01B-E0B0-9C4B-E23B-31BB55462024}"/>
              </a:ext>
            </a:extLst>
          </p:cNvPr>
          <p:cNvSpPr/>
          <p:nvPr/>
        </p:nvSpPr>
        <p:spPr>
          <a:xfrm rot="11387028" flipV="1">
            <a:off x="212886" y="3564635"/>
            <a:ext cx="1303063" cy="1542409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hlinkClick r:id="rId5" action="ppaction://hlinksldjump"/>
            <a:extLst>
              <a:ext uri="{FF2B5EF4-FFF2-40B4-BE49-F238E27FC236}">
                <a16:creationId xmlns:a16="http://schemas.microsoft.com/office/drawing/2014/main" id="{E799760F-044E-5B34-812D-2F8E009868B6}"/>
              </a:ext>
            </a:extLst>
          </p:cNvPr>
          <p:cNvSpPr/>
          <p:nvPr/>
        </p:nvSpPr>
        <p:spPr>
          <a:xfrm rot="20811587" flipV="1">
            <a:off x="405811" y="4421997"/>
            <a:ext cx="1303063" cy="1542409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hlinkClick r:id="rId6" action="ppaction://hlinksldjump"/>
            <a:extLst>
              <a:ext uri="{FF2B5EF4-FFF2-40B4-BE49-F238E27FC236}">
                <a16:creationId xmlns:a16="http://schemas.microsoft.com/office/drawing/2014/main" id="{EFD5BA30-43BB-A4E1-E7CA-BDC9C0B361E4}"/>
              </a:ext>
            </a:extLst>
          </p:cNvPr>
          <p:cNvSpPr/>
          <p:nvPr/>
        </p:nvSpPr>
        <p:spPr>
          <a:xfrm rot="20187693">
            <a:off x="2019052" y="3508706"/>
            <a:ext cx="1303063" cy="1542409"/>
          </a:xfrm>
          <a:prstGeom prst="rect">
            <a:avLst/>
          </a:prstGeom>
          <a:solidFill>
            <a:srgbClr val="FCF9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hlinkClick r:id="rId7" action="ppaction://hlinksldjump"/>
            <a:extLst>
              <a:ext uri="{FF2B5EF4-FFF2-40B4-BE49-F238E27FC236}">
                <a16:creationId xmlns:a16="http://schemas.microsoft.com/office/drawing/2014/main" id="{51808650-5EB6-90FD-A9EB-D06A5EE9A5A8}"/>
              </a:ext>
            </a:extLst>
          </p:cNvPr>
          <p:cNvSpPr/>
          <p:nvPr/>
        </p:nvSpPr>
        <p:spPr>
          <a:xfrm rot="10727589">
            <a:off x="2378057" y="4261867"/>
            <a:ext cx="1303063" cy="1542409"/>
          </a:xfrm>
          <a:prstGeom prst="rect">
            <a:avLst/>
          </a:prstGeom>
          <a:solidFill>
            <a:srgbClr val="D6C6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hlinkClick r:id="rId8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 rot="20310730">
            <a:off x="1524018" y="4919299"/>
            <a:ext cx="1303063" cy="154240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hlinkClick r:id="rId9" action="ppaction://hlinksldjump"/>
            <a:extLst>
              <a:ext uri="{FF2B5EF4-FFF2-40B4-BE49-F238E27FC236}">
                <a16:creationId xmlns:a16="http://schemas.microsoft.com/office/drawing/2014/main" id="{7B5F7F17-6E69-ED81-1E8D-78FE519F2878}"/>
              </a:ext>
            </a:extLst>
          </p:cNvPr>
          <p:cNvSpPr/>
          <p:nvPr/>
        </p:nvSpPr>
        <p:spPr>
          <a:xfrm rot="466814">
            <a:off x="2145127" y="5191969"/>
            <a:ext cx="1303063" cy="1542409"/>
          </a:xfrm>
          <a:prstGeom prst="rect">
            <a:avLst/>
          </a:prstGeom>
          <a:solidFill>
            <a:srgbClr val="C4D8BA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9">
            <a:extLst>
              <a:ext uri="{FF2B5EF4-FFF2-40B4-BE49-F238E27FC236}">
                <a16:creationId xmlns:a16="http://schemas.microsoft.com/office/drawing/2014/main" id="{4B3996CE-5039-1182-3BDE-F0452FF6B9A6}"/>
              </a:ext>
            </a:extLst>
          </p:cNvPr>
          <p:cNvSpPr txBox="1"/>
          <p:nvPr/>
        </p:nvSpPr>
        <p:spPr>
          <a:xfrm rot="3742238">
            <a:off x="8748254" y="2779914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TextBox 22">
            <a:extLst>
              <a:ext uri="{FF2B5EF4-FFF2-40B4-BE49-F238E27FC236}">
                <a16:creationId xmlns:a16="http://schemas.microsoft.com/office/drawing/2014/main" id="{6DA2D9D3-D0A0-5D74-591C-DA8C3F2011B3}"/>
              </a:ext>
            </a:extLst>
          </p:cNvPr>
          <p:cNvSpPr txBox="1"/>
          <p:nvPr/>
        </p:nvSpPr>
        <p:spPr>
          <a:xfrm rot="7230190">
            <a:off x="8140618" y="3485695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dirty="0">
                <a:solidFill>
                  <a:srgbClr val="183000"/>
                </a:solidFill>
                <a:latin typeface="Roboto"/>
                <a:sym typeface="Symbol" panose="05050102010706020507" pitchFamily="18" charset="2"/>
              </a:rPr>
              <a:t></a:t>
            </a:r>
            <a:endParaRPr lang="en-US" sz="2800" dirty="0">
              <a:solidFill>
                <a:srgbClr val="183000"/>
              </a:solidFill>
              <a:latin typeface="Roboto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TextBox 19">
            <a:extLst>
              <a:ext uri="{FF2B5EF4-FFF2-40B4-BE49-F238E27FC236}">
                <a16:creationId xmlns:a16="http://schemas.microsoft.com/office/drawing/2014/main" id="{8133BC5E-B51B-AC20-4C64-A49663BBF577}"/>
              </a:ext>
            </a:extLst>
          </p:cNvPr>
          <p:cNvSpPr txBox="1"/>
          <p:nvPr/>
        </p:nvSpPr>
        <p:spPr>
          <a:xfrm rot="7206611">
            <a:off x="7045374" y="2801897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62A938C2-7C90-FD49-EB27-FE269FF49D9D}"/>
              </a:ext>
            </a:extLst>
          </p:cNvPr>
          <p:cNvSpPr txBox="1"/>
          <p:nvPr/>
        </p:nvSpPr>
        <p:spPr>
          <a:xfrm rot="3375140">
            <a:off x="6883976" y="3719333"/>
            <a:ext cx="1226370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BF8ED1-A5EC-12DE-238F-4EFABCA35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4184"/>
              </p:ext>
            </p:extLst>
          </p:nvPr>
        </p:nvGraphicFramePr>
        <p:xfrm>
          <a:off x="7925618" y="4164530"/>
          <a:ext cx="55009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BF8ED1-A5EC-12DE-238F-4EFABCA35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25618" y="4164530"/>
                        <a:ext cx="55009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B20F30-3E03-0D3D-082A-B86C4DACDF2B}"/>
                  </a:ext>
                </a:extLst>
              </p:cNvPr>
              <p:cNvSpPr txBox="1"/>
              <p:nvPr/>
            </p:nvSpPr>
            <p:spPr>
              <a:xfrm>
                <a:off x="7911525" y="2239764"/>
                <a:ext cx="82783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B20F30-3E03-0D3D-082A-B86C4DACD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525" y="2239764"/>
                <a:ext cx="827837" cy="624082"/>
              </a:xfrm>
              <a:prstGeom prst="rect">
                <a:avLst/>
              </a:prstGeom>
              <a:blipFill>
                <a:blip r:embed="rId12"/>
                <a:stretch>
                  <a:fillRect l="-11765" b="-6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C38C58B-A7BC-271C-4AB0-BDE93E371AA4}"/>
              </a:ext>
            </a:extLst>
          </p:cNvPr>
          <p:cNvSpPr txBox="1"/>
          <p:nvPr/>
        </p:nvSpPr>
        <p:spPr>
          <a:xfrm>
            <a:off x="-875013" y="2458612"/>
            <a:ext cx="5176751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Bungee"/>
              </a:rPr>
              <a:t>GHÉP HÌNH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Bungee"/>
              </a:rPr>
              <a:t> BÔNG HO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B8D8E-A4A4-A7FE-3668-23F6BEDC55B0}"/>
              </a:ext>
            </a:extLst>
          </p:cNvPr>
          <p:cNvSpPr txBox="1"/>
          <p:nvPr/>
        </p:nvSpPr>
        <p:spPr>
          <a:xfrm>
            <a:off x="333739" y="1582774"/>
            <a:ext cx="3003797" cy="7968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2800" b="1" dirty="0">
                <a:solidFill>
                  <a:schemeClr val="bg1"/>
                </a:solidFill>
                <a:latin typeface="Bungee"/>
              </a:rPr>
              <a:t>HĐ 1: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Trò</a:t>
            </a:r>
            <a:r>
              <a:rPr lang="en-US" sz="28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chơi</a:t>
            </a:r>
            <a:r>
              <a:rPr lang="en-US" sz="2800" b="1" dirty="0">
                <a:solidFill>
                  <a:schemeClr val="bg1"/>
                </a:solidFill>
                <a:latin typeface="Bungee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8C7B949-4D94-B95E-E556-BA19378B324B}"/>
              </a:ext>
            </a:extLst>
          </p:cNvPr>
          <p:cNvSpPr txBox="1"/>
          <p:nvPr/>
        </p:nvSpPr>
        <p:spPr>
          <a:xfrm>
            <a:off x="-796397" y="524241"/>
            <a:ext cx="5389421" cy="14773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BIỂU THỨC TOẠ ĐỘ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 CỦA CÁC PHÉP TOÁN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VECTƠ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629499-CAB2-6D0E-7BB6-33231D5B701C}"/>
              </a:ext>
            </a:extLst>
          </p:cNvPr>
          <p:cNvSpPr txBox="1"/>
          <p:nvPr/>
        </p:nvSpPr>
        <p:spPr>
          <a:xfrm>
            <a:off x="379171" y="87012"/>
            <a:ext cx="3038286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Bungee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Bungee"/>
              </a:rPr>
              <a:t> 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E0041A-82D7-7EF9-2957-D82D8573C47E}"/>
              </a:ext>
            </a:extLst>
          </p:cNvPr>
          <p:cNvSpPr/>
          <p:nvPr/>
        </p:nvSpPr>
        <p:spPr>
          <a:xfrm rot="681710">
            <a:off x="393411" y="5332543"/>
            <a:ext cx="1303063" cy="1542409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E43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0883690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8" grpId="0" animBg="1"/>
      <p:bldP spid="31" grpId="0" animBg="1"/>
      <p:bldP spid="20" grpId="0" animBg="1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3177195" y="0"/>
            <a:ext cx="9014805" cy="6842554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0" y="0"/>
            <a:ext cx="3798382" cy="6842554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F040F6-355D-7808-D41E-403FC4B11D1C}"/>
              </a:ext>
            </a:extLst>
          </p:cNvPr>
          <p:cNvSpPr txBox="1"/>
          <p:nvPr/>
        </p:nvSpPr>
        <p:spPr>
          <a:xfrm>
            <a:off x="0" y="1112151"/>
            <a:ext cx="3798382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OẠ ĐỘ 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CÁC PHÉP TOÁN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14DC419-36B8-850F-0F82-AE86C1E0550C}"/>
              </a:ext>
            </a:extLst>
          </p:cNvPr>
          <p:cNvSpPr txBox="1"/>
          <p:nvPr/>
        </p:nvSpPr>
        <p:spPr>
          <a:xfrm>
            <a:off x="-695501" y="3914981"/>
            <a:ext cx="5179138" cy="957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 HÌNH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ÔNG HO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6621E01-0850-8B04-C494-6F7FE0B5F8FE}"/>
              </a:ext>
            </a:extLst>
          </p:cNvPr>
          <p:cNvSpPr txBox="1"/>
          <p:nvPr/>
        </p:nvSpPr>
        <p:spPr>
          <a:xfrm>
            <a:off x="408235" y="2777677"/>
            <a:ext cx="3005182" cy="7862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EB2368C-CD11-E872-1D60-042436FC8A52}"/>
              </a:ext>
            </a:extLst>
          </p:cNvPr>
          <p:cNvSpPr txBox="1"/>
          <p:nvPr/>
        </p:nvSpPr>
        <p:spPr>
          <a:xfrm>
            <a:off x="373730" y="639841"/>
            <a:ext cx="3039687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F6D489-8250-4DF3-990D-DF30B9B8CB82}"/>
              </a:ext>
            </a:extLst>
          </p:cNvPr>
          <p:cNvSpPr txBox="1"/>
          <p:nvPr/>
        </p:nvSpPr>
        <p:spPr>
          <a:xfrm>
            <a:off x="3957405" y="219605"/>
            <a:ext cx="3798382" cy="3828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UẬT CH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38AA967-74B2-4C8E-A4AD-17B51F90EA08}"/>
              </a:ext>
            </a:extLst>
          </p:cNvPr>
          <p:cNvSpPr txBox="1"/>
          <p:nvPr/>
        </p:nvSpPr>
        <p:spPr>
          <a:xfrm>
            <a:off x="3957405" y="1362023"/>
            <a:ext cx="6442676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IẾN TRÌNH HOẠT ĐỘNG NHÓM 8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F0418D-5BAB-49DD-89FF-8B2F8C66F486}"/>
              </a:ext>
            </a:extLst>
          </p:cNvPr>
          <p:cNvSpPr txBox="1"/>
          <p:nvPr/>
        </p:nvSpPr>
        <p:spPr>
          <a:xfrm>
            <a:off x="3957405" y="1651486"/>
            <a:ext cx="7973338" cy="43656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-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+)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+)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3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5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4D2845-5D69-4A55-AECF-A6A14F3AC3DC}"/>
              </a:ext>
            </a:extLst>
          </p:cNvPr>
          <p:cNvSpPr txBox="1"/>
          <p:nvPr/>
        </p:nvSpPr>
        <p:spPr>
          <a:xfrm>
            <a:off x="3877875" y="6076951"/>
            <a:ext cx="8234631" cy="7656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ẢO LUẬN VÀ BÁO CÁO KẾT QUẢ CHUNG CẢ LỚP. (12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0EDFD4-882D-FCCB-8369-459CDBC3814A}"/>
              </a:ext>
            </a:extLst>
          </p:cNvPr>
          <p:cNvSpPr txBox="1"/>
          <p:nvPr/>
        </p:nvSpPr>
        <p:spPr>
          <a:xfrm>
            <a:off x="3869593" y="592390"/>
            <a:ext cx="8148962" cy="7656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9176798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6013854" y="-3571"/>
            <a:ext cx="6178146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12945" y="-6865"/>
            <a:ext cx="6013855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966246" y="2425524"/>
            <a:ext cx="2752724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640224" y="44174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682523" y="91888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682524" y="4786343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368013" y="3813138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8014ECD-3414-9CD1-037D-140F82D3993A}"/>
              </a:ext>
            </a:extLst>
          </p:cNvPr>
          <p:cNvSpPr/>
          <p:nvPr/>
        </p:nvSpPr>
        <p:spPr>
          <a:xfrm rot="3577723">
            <a:off x="10366943" y="186171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7018037" y="3813138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7026492" y="186171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4" name="TextBox 9">
            <a:extLst>
              <a:ext uri="{FF2B5EF4-FFF2-40B4-BE49-F238E27FC236}">
                <a16:creationId xmlns:a16="http://schemas.microsoft.com/office/drawing/2014/main" id="{B4A41065-F4B9-1D40-3DE5-10034984CF5D}"/>
              </a:ext>
            </a:extLst>
          </p:cNvPr>
          <p:cNvSpPr txBox="1"/>
          <p:nvPr/>
        </p:nvSpPr>
        <p:spPr>
          <a:xfrm rot="3742238">
            <a:off x="9832818" y="2871950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5" name="TextBox 19">
            <a:extLst>
              <a:ext uri="{FF2B5EF4-FFF2-40B4-BE49-F238E27FC236}">
                <a16:creationId xmlns:a16="http://schemas.microsoft.com/office/drawing/2014/main" id="{40561429-CA5A-8E36-E18C-3F026155CB4F}"/>
              </a:ext>
            </a:extLst>
          </p:cNvPr>
          <p:cNvSpPr txBox="1"/>
          <p:nvPr/>
        </p:nvSpPr>
        <p:spPr>
          <a:xfrm rot="109991">
            <a:off x="7527382" y="4175010"/>
            <a:ext cx="159958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22">
            <a:extLst>
              <a:ext uri="{FF2B5EF4-FFF2-40B4-BE49-F238E27FC236}">
                <a16:creationId xmlns:a16="http://schemas.microsoft.com/office/drawing/2014/main" id="{6E963899-1E8A-BA89-43D2-9C439DB46BD8}"/>
              </a:ext>
            </a:extLst>
          </p:cNvPr>
          <p:cNvSpPr txBox="1"/>
          <p:nvPr/>
        </p:nvSpPr>
        <p:spPr>
          <a:xfrm rot="7230190">
            <a:off x="9225182" y="3577731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</a:t>
            </a: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19">
            <a:extLst>
              <a:ext uri="{FF2B5EF4-FFF2-40B4-BE49-F238E27FC236}">
                <a16:creationId xmlns:a16="http://schemas.microsoft.com/office/drawing/2014/main" id="{D4A52B0B-E40B-922B-3187-67AEDDBB0FDB}"/>
              </a:ext>
            </a:extLst>
          </p:cNvPr>
          <p:cNvSpPr txBox="1"/>
          <p:nvPr/>
        </p:nvSpPr>
        <p:spPr>
          <a:xfrm rot="7206611">
            <a:off x="8129938" y="2893933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8" name="TextBox 19">
            <a:extLst>
              <a:ext uri="{FF2B5EF4-FFF2-40B4-BE49-F238E27FC236}">
                <a16:creationId xmlns:a16="http://schemas.microsoft.com/office/drawing/2014/main" id="{DAE83829-2EA2-C91B-0513-2522B59E5F6A}"/>
              </a:ext>
            </a:extLst>
          </p:cNvPr>
          <p:cNvSpPr txBox="1"/>
          <p:nvPr/>
        </p:nvSpPr>
        <p:spPr>
          <a:xfrm rot="3205078">
            <a:off x="7757869" y="3750362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178549" y="725672"/>
            <a:ext cx="5507923" cy="58873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682522" y="4763478"/>
            <a:ext cx="1303063" cy="156527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B1E6AB-CAE5-F8FB-80CC-687A57B91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60987"/>
              </p:ext>
            </p:extLst>
          </p:nvPr>
        </p:nvGraphicFramePr>
        <p:xfrm>
          <a:off x="8899365" y="427337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BB1E6AB-CAE5-F8FB-80CC-687A57B91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9365" y="4273373"/>
                        <a:ext cx="57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40757A3-FC09-8A24-9840-CA5E70ECE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6675" y="812244"/>
          <a:ext cx="1390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431640" progId="Equation.DSMT4">
                  <p:embed/>
                </p:oleObj>
              </mc:Choice>
              <mc:Fallback>
                <p:oleObj name="Equation" r:id="rId7" imgW="13842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40757A3-FC09-8A24-9840-CA5E70ECE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675" y="812244"/>
                        <a:ext cx="1390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8062EC3-0AB0-A6C3-6A04-FF599E8AF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983" y="1277025"/>
          <a:ext cx="1606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431800" progId="Equation.DSMT4">
                  <p:embed/>
                </p:oleObj>
              </mc:Choice>
              <mc:Fallback>
                <p:oleObj name="Equation" r:id="rId9" imgW="1600200" imgH="431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8062EC3-0AB0-A6C3-6A04-FF599E8AF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83" y="1277025"/>
                        <a:ext cx="1606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17276601-62B2-170D-8D9A-78286555F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97191968-579E-3C24-2F09-F6F4C9105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6851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F20309-77EA-9081-ED6B-73D31DD4ED4C}"/>
              </a:ext>
            </a:extLst>
          </p:cNvPr>
          <p:cNvSpPr txBox="1"/>
          <p:nvPr/>
        </p:nvSpPr>
        <p:spPr>
          <a:xfrm>
            <a:off x="261871" y="833222"/>
            <a:ext cx="783362" cy="461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CFF905-FC59-F0FB-370C-453DA42C376B}"/>
              </a:ext>
            </a:extLst>
          </p:cNvPr>
          <p:cNvSpPr txBox="1"/>
          <p:nvPr/>
        </p:nvSpPr>
        <p:spPr>
          <a:xfrm>
            <a:off x="239572" y="1807137"/>
            <a:ext cx="1590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1C02FB5-33EC-CE7A-30A0-F029C24BF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274" y="1824747"/>
          <a:ext cx="1217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182" imgH="371327" progId="Equation.DSMT4">
                  <p:embed/>
                </p:oleObj>
              </mc:Choice>
              <mc:Fallback>
                <p:oleObj name="Equation" r:id="rId11" imgW="1218182" imgH="371327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1C02FB5-33EC-CE7A-30A0-F029C24BF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0274" y="1824747"/>
                        <a:ext cx="12176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0008213B-866F-45E0-F838-41817B2A6AC2}"/>
              </a:ext>
            </a:extLst>
          </p:cNvPr>
          <p:cNvSpPr txBox="1"/>
          <p:nvPr/>
        </p:nvSpPr>
        <p:spPr>
          <a:xfrm>
            <a:off x="-582057" y="2400452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B001544-3526-B53E-1DDF-D83D24A7A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133286"/>
          <a:ext cx="367030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70200" imgH="469800" progId="Equation.DSMT4">
                  <p:embed/>
                </p:oleObj>
              </mc:Choice>
              <mc:Fallback>
                <p:oleObj name="Equation" r:id="rId13" imgW="367020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B001544-3526-B53E-1DDF-D83D24A7A4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850" y="3133286"/>
                        <a:ext cx="367030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F9ADB57-CC2A-F05C-B836-0FF4D1F15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47573"/>
          <a:ext cx="1270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9720" imgH="469800" progId="Equation.DSMT4">
                  <p:embed/>
                </p:oleObj>
              </mc:Choice>
              <mc:Fallback>
                <p:oleObj name="Equation" r:id="rId15" imgW="126972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F9ADB57-CC2A-F05C-B836-0FF4D1F15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850" y="3747573"/>
                        <a:ext cx="12700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4328930-B314-B1E2-FC94-08483E069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409937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720" imgH="469800" progId="Equation.DSMT4">
                  <p:embed/>
                </p:oleObj>
              </mc:Choice>
              <mc:Fallback>
                <p:oleObj name="Equation" r:id="rId17" imgW="1701720" imgH="469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4328930-B314-B1E2-FC94-08483E069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850" y="4409937"/>
                        <a:ext cx="1701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56EE6B-5FC8-1927-C608-FF82EAF1B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010150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71800" imgH="1143000" progId="Equation.DSMT4">
                  <p:embed/>
                </p:oleObj>
              </mc:Choice>
              <mc:Fallback>
                <p:oleObj name="Equation" r:id="rId19" imgW="2971800" imgH="1143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56EE6B-5FC8-1927-C608-FF82EAF1B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850" y="5010150"/>
                        <a:ext cx="2971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EEB6030-5A50-C2BF-8406-2A1EF06F7A59}"/>
                  </a:ext>
                </a:extLst>
              </p:cNvPr>
              <p:cNvSpPr txBox="1"/>
              <p:nvPr/>
            </p:nvSpPr>
            <p:spPr>
              <a:xfrm>
                <a:off x="8948374" y="2430821"/>
                <a:ext cx="86004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EEB6030-5A50-C2BF-8406-2A1EF06F7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374" y="2430821"/>
                <a:ext cx="860047" cy="624082"/>
              </a:xfrm>
              <a:prstGeom prst="rect">
                <a:avLst/>
              </a:prstGeom>
              <a:blipFill>
                <a:blip r:embed="rId21"/>
                <a:stretch>
                  <a:fillRect l="-11348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1428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6096000" y="33768"/>
            <a:ext cx="6108214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10319184" y="2023246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9557" y="0"/>
            <a:ext cx="6086443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937445" y="2613847"/>
            <a:ext cx="2752724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444449" y="47276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683264" y="1086925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649752" y="4933239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335241" y="3960034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985265" y="3960034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993720" y="2008606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668801" y="4952930"/>
            <a:ext cx="1303063" cy="154240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D98CE17-970D-3D6F-DE5A-65653B38713E}"/>
              </a:ext>
            </a:extLst>
          </p:cNvPr>
          <p:cNvGrpSpPr/>
          <p:nvPr/>
        </p:nvGrpSpPr>
        <p:grpSpPr>
          <a:xfrm>
            <a:off x="226499" y="637996"/>
            <a:ext cx="6766151" cy="6172728"/>
            <a:chOff x="-1710154" y="1422072"/>
            <a:chExt cx="4166257" cy="1545903"/>
          </a:xfrm>
        </p:grpSpPr>
        <p:sp>
          <p:nvSpPr>
            <p:cNvPr id="20" name="Rectangle 19">
              <a:hlinkClick r:id="rId4" action="ppaction://hlinksldjump"/>
              <a:extLst>
                <a:ext uri="{FF2B5EF4-FFF2-40B4-BE49-F238E27FC236}">
                  <a16:creationId xmlns:a16="http://schemas.microsoft.com/office/drawing/2014/main" id="{141D9141-126C-236B-9CCD-C2DC7AC64B36}"/>
                </a:ext>
              </a:extLst>
            </p:cNvPr>
            <p:cNvSpPr/>
            <p:nvPr/>
          </p:nvSpPr>
          <p:spPr>
            <a:xfrm>
              <a:off x="-1710154" y="1422072"/>
              <a:ext cx="3541826" cy="1545903"/>
            </a:xfrm>
            <a:prstGeom prst="rect">
              <a:avLst/>
            </a:prstGeom>
            <a:solidFill>
              <a:srgbClr val="FDD7DD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8">
              <a:extLst>
                <a:ext uri="{FF2B5EF4-FFF2-40B4-BE49-F238E27FC236}">
                  <a16:creationId xmlns:a16="http://schemas.microsoft.com/office/drawing/2014/main" id="{0BE61587-B31F-EA03-24B6-C4F1DEAF3FE2}"/>
                </a:ext>
              </a:extLst>
            </p:cNvPr>
            <p:cNvSpPr txBox="1"/>
            <p:nvPr/>
          </p:nvSpPr>
          <p:spPr>
            <a:xfrm>
              <a:off x="1153039" y="1449027"/>
              <a:ext cx="1303064" cy="4891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ct val="115000"/>
                </a:lnSpc>
                <a:tabLst>
                  <a:tab pos="540385" algn="l"/>
                  <a:tab pos="629920" algn="l"/>
                </a:tabLst>
              </a:pPr>
              <a:r>
                <a:rPr lang="en-US" sz="1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endParaRPr lang="pt-BR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EBE9011-81BB-46A8-5979-B0EACCE8BCB2}"/>
              </a:ext>
            </a:extLst>
          </p:cNvPr>
          <p:cNvGrpSpPr/>
          <p:nvPr/>
        </p:nvGrpSpPr>
        <p:grpSpPr>
          <a:xfrm rot="14391901">
            <a:off x="7135805" y="1563409"/>
            <a:ext cx="3291171" cy="3006304"/>
            <a:chOff x="933326" y="-1321555"/>
            <a:chExt cx="3291171" cy="3006304"/>
          </a:xfrm>
        </p:grpSpPr>
        <p:sp>
          <p:nvSpPr>
            <p:cNvPr id="16" name="Rectangle 15">
              <a:hlinkClick r:id="rId4" action="ppaction://hlinksldjump"/>
              <a:extLst>
                <a:ext uri="{FF2B5EF4-FFF2-40B4-BE49-F238E27FC236}">
                  <a16:creationId xmlns:a16="http://schemas.microsoft.com/office/drawing/2014/main" id="{0A112415-1643-7F99-F09A-1B5FE083F2BB}"/>
                </a:ext>
              </a:extLst>
            </p:cNvPr>
            <p:cNvSpPr/>
            <p:nvPr/>
          </p:nvSpPr>
          <p:spPr>
            <a:xfrm rot="3611346">
              <a:off x="2755527" y="-1468477"/>
              <a:ext cx="1322048" cy="1615892"/>
            </a:xfrm>
            <a:prstGeom prst="rect">
              <a:avLst/>
            </a:prstGeom>
            <a:solidFill>
              <a:srgbClr val="FDD7DD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8">
              <a:extLst>
                <a:ext uri="{FF2B5EF4-FFF2-40B4-BE49-F238E27FC236}">
                  <a16:creationId xmlns:a16="http://schemas.microsoft.com/office/drawing/2014/main" id="{A2819F9E-413B-5A8B-333C-2010FB9F7C7A}"/>
                </a:ext>
              </a:extLst>
            </p:cNvPr>
            <p:cNvSpPr txBox="1"/>
            <p:nvPr/>
          </p:nvSpPr>
          <p:spPr>
            <a:xfrm rot="10800293">
              <a:off x="933326" y="1489439"/>
              <a:ext cx="1303064" cy="19531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ct val="115000"/>
                </a:lnSpc>
                <a:tabLst>
                  <a:tab pos="540385" algn="l"/>
                  <a:tab pos="629920" algn="l"/>
                </a:tabLst>
              </a:pPr>
              <a:endParaRPr lang="pt-BR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8" name="Picture 37" descr="vfgfg&#10;">
            <a:extLst>
              <a:ext uri="{FF2B5EF4-FFF2-40B4-BE49-F238E27FC236}">
                <a16:creationId xmlns:a16="http://schemas.microsoft.com/office/drawing/2014/main" id="{1BE01CDB-E513-0957-2A14-77973524C6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291" y="865792"/>
            <a:ext cx="13086542" cy="1419838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9D16FD00-CE17-4C88-B904-7CD94A4D2FA9}"/>
              </a:ext>
            </a:extLst>
          </p:cNvPr>
          <p:cNvSpPr txBox="1"/>
          <p:nvPr/>
        </p:nvSpPr>
        <p:spPr>
          <a:xfrm>
            <a:off x="-484086" y="2092446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258D803-B967-D411-3E5E-6FFD167C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92" y="2965559"/>
          <a:ext cx="383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400" imgH="469900" progId="Equation.DSMT4">
                  <p:embed/>
                </p:oleObj>
              </mc:Choice>
              <mc:Fallback>
                <p:oleObj name="Equation" r:id="rId6" imgW="3835400" imgH="4699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258D803-B967-D411-3E5E-6FFD167C0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92" y="2965559"/>
                        <a:ext cx="383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C0C4300-BB3F-80E1-5AE3-B0CF9B542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57" y="3780898"/>
          <a:ext cx="453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33900" imgH="469900" progId="Equation.DSMT4">
                  <p:embed/>
                </p:oleObj>
              </mc:Choice>
              <mc:Fallback>
                <p:oleObj name="Equation" r:id="rId8" imgW="4533900" imgH="4699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C0C4300-BB3F-80E1-5AE3-B0CF9B542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57" y="3780898"/>
                        <a:ext cx="453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3">
            <a:extLst>
              <a:ext uri="{FF2B5EF4-FFF2-40B4-BE49-F238E27FC236}">
                <a16:creationId xmlns:a16="http://schemas.microsoft.com/office/drawing/2014/main" id="{9D56D253-A292-D2D9-3507-FAACF6570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14">
            <a:extLst>
              <a:ext uri="{FF2B5EF4-FFF2-40B4-BE49-F238E27FC236}">
                <a16:creationId xmlns:a16="http://schemas.microsoft.com/office/drawing/2014/main" id="{77242308-B56C-81A2-802D-C7215BDE3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71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9">
            <a:extLst>
              <a:ext uri="{FF2B5EF4-FFF2-40B4-BE49-F238E27FC236}">
                <a16:creationId xmlns:a16="http://schemas.microsoft.com/office/drawing/2014/main" id="{2A73E0F0-DBE4-E834-107C-2780AB1EAC84}"/>
              </a:ext>
            </a:extLst>
          </p:cNvPr>
          <p:cNvSpPr txBox="1"/>
          <p:nvPr/>
        </p:nvSpPr>
        <p:spPr>
          <a:xfrm rot="3742238">
            <a:off x="9742081" y="3092683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9" name="TextBox 22">
            <a:extLst>
              <a:ext uri="{FF2B5EF4-FFF2-40B4-BE49-F238E27FC236}">
                <a16:creationId xmlns:a16="http://schemas.microsoft.com/office/drawing/2014/main" id="{F65B62DF-5C24-70B5-4046-63BE9435E651}"/>
              </a:ext>
            </a:extLst>
          </p:cNvPr>
          <p:cNvSpPr txBox="1"/>
          <p:nvPr/>
        </p:nvSpPr>
        <p:spPr>
          <a:xfrm rot="7230190">
            <a:off x="9134445" y="3798464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</a:t>
            </a: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19">
            <a:extLst>
              <a:ext uri="{FF2B5EF4-FFF2-40B4-BE49-F238E27FC236}">
                <a16:creationId xmlns:a16="http://schemas.microsoft.com/office/drawing/2014/main" id="{76A7947D-63CE-373A-09E9-A3D8D5E46B34}"/>
              </a:ext>
            </a:extLst>
          </p:cNvPr>
          <p:cNvSpPr txBox="1"/>
          <p:nvPr/>
        </p:nvSpPr>
        <p:spPr>
          <a:xfrm rot="7206611">
            <a:off x="8039201" y="3114666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1" name="TextBox 19">
            <a:extLst>
              <a:ext uri="{FF2B5EF4-FFF2-40B4-BE49-F238E27FC236}">
                <a16:creationId xmlns:a16="http://schemas.microsoft.com/office/drawing/2014/main" id="{6B6B5F5B-198D-1312-91EC-E2E202DFB1D8}"/>
              </a:ext>
            </a:extLst>
          </p:cNvPr>
          <p:cNvSpPr txBox="1"/>
          <p:nvPr/>
        </p:nvSpPr>
        <p:spPr>
          <a:xfrm rot="3205078">
            <a:off x="7667132" y="3971095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5410209-A47E-260C-CA1D-39AEF747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66412"/>
              </p:ext>
            </p:extLst>
          </p:nvPr>
        </p:nvGraphicFramePr>
        <p:xfrm>
          <a:off x="8864357" y="4463493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5410209-A47E-260C-CA1D-39AEF747D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64357" y="4463493"/>
                        <a:ext cx="57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0591F45-2AC4-3045-5EF9-650DBE41C0C9}"/>
                  </a:ext>
                </a:extLst>
              </p:cNvPr>
              <p:cNvSpPr txBox="1"/>
              <p:nvPr/>
            </p:nvSpPr>
            <p:spPr>
              <a:xfrm>
                <a:off x="8823453" y="2661052"/>
                <a:ext cx="86004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0591F45-2AC4-3045-5EF9-650DBE41C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453" y="2661052"/>
                <a:ext cx="860047" cy="624082"/>
              </a:xfrm>
              <a:prstGeom prst="rect">
                <a:avLst/>
              </a:prstGeom>
              <a:blipFill>
                <a:blip r:embed="rId12"/>
                <a:stretch>
                  <a:fillRect l="-10563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8362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5799946" y="0"/>
            <a:ext cx="6392054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10016356" y="1707379"/>
            <a:ext cx="1303063" cy="1612887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0" y="0"/>
            <a:ext cx="5799946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520282" y="2288616"/>
            <a:ext cx="2878505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486728" y="-165462"/>
            <a:ext cx="3003797" cy="7838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312327" y="772760"/>
            <a:ext cx="1362604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302800" y="4649434"/>
            <a:ext cx="1362604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017337" y="3623328"/>
            <a:ext cx="1303063" cy="1612887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667363" y="3658655"/>
            <a:ext cx="1303063" cy="1612886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675906" y="1671747"/>
            <a:ext cx="1303063" cy="1612887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311596" y="4630015"/>
            <a:ext cx="1362604" cy="154240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128201" y="783869"/>
            <a:ext cx="5601553" cy="5861860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0A112415-1643-7F99-F09A-1B5FE083F2BB}"/>
              </a:ext>
            </a:extLst>
          </p:cNvPr>
          <p:cNvSpPr/>
          <p:nvPr/>
        </p:nvSpPr>
        <p:spPr>
          <a:xfrm rot="18006633">
            <a:off x="6660209" y="1674912"/>
            <a:ext cx="1311939" cy="1612887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hlinkClick r:id="rId5" action="ppaction://hlinksldjump"/>
            <a:extLst>
              <a:ext uri="{FF2B5EF4-FFF2-40B4-BE49-F238E27FC236}">
                <a16:creationId xmlns:a16="http://schemas.microsoft.com/office/drawing/2014/main" id="{05812036-663E-D099-0EB9-F597D6A22C95}"/>
              </a:ext>
            </a:extLst>
          </p:cNvPr>
          <p:cNvSpPr/>
          <p:nvPr/>
        </p:nvSpPr>
        <p:spPr>
          <a:xfrm rot="17982815" flipV="1">
            <a:off x="10025083" y="3629016"/>
            <a:ext cx="1303063" cy="1612887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9">
            <a:extLst>
              <a:ext uri="{FF2B5EF4-FFF2-40B4-BE49-F238E27FC236}">
                <a16:creationId xmlns:a16="http://schemas.microsoft.com/office/drawing/2014/main" id="{D1BF35F4-7D58-7BE4-A2F7-5DF8AA3A6E77}"/>
              </a:ext>
            </a:extLst>
          </p:cNvPr>
          <p:cNvSpPr txBox="1"/>
          <p:nvPr/>
        </p:nvSpPr>
        <p:spPr>
          <a:xfrm rot="3742238">
            <a:off x="9433849" y="2784301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" name="TextBox 22">
            <a:extLst>
              <a:ext uri="{FF2B5EF4-FFF2-40B4-BE49-F238E27FC236}">
                <a16:creationId xmlns:a16="http://schemas.microsoft.com/office/drawing/2014/main" id="{0B2F4F70-BB38-4CF9-0AB4-7A0661BFEBAB}"/>
              </a:ext>
            </a:extLst>
          </p:cNvPr>
          <p:cNvSpPr txBox="1"/>
          <p:nvPr/>
        </p:nvSpPr>
        <p:spPr>
          <a:xfrm rot="7230190">
            <a:off x="8826213" y="3490082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19">
            <a:extLst>
              <a:ext uri="{FF2B5EF4-FFF2-40B4-BE49-F238E27FC236}">
                <a16:creationId xmlns:a16="http://schemas.microsoft.com/office/drawing/2014/main" id="{AFEFDCEF-2A74-953B-0547-B3777E23A400}"/>
              </a:ext>
            </a:extLst>
          </p:cNvPr>
          <p:cNvSpPr txBox="1"/>
          <p:nvPr/>
        </p:nvSpPr>
        <p:spPr>
          <a:xfrm rot="7206611">
            <a:off x="7730969" y="2806284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" name="TextBox 19">
            <a:extLst>
              <a:ext uri="{FF2B5EF4-FFF2-40B4-BE49-F238E27FC236}">
                <a16:creationId xmlns:a16="http://schemas.microsoft.com/office/drawing/2014/main" id="{B692EB9A-443A-3FCE-F66A-2175605BC489}"/>
              </a:ext>
            </a:extLst>
          </p:cNvPr>
          <p:cNvSpPr txBox="1"/>
          <p:nvPr/>
        </p:nvSpPr>
        <p:spPr>
          <a:xfrm rot="3205078">
            <a:off x="7358900" y="3662713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2DB531-4A37-41D1-A9EA-6B1C605E3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95509"/>
              </p:ext>
            </p:extLst>
          </p:nvPr>
        </p:nvGraphicFramePr>
        <p:xfrm>
          <a:off x="8580933" y="4210797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E2DB531-4A37-41D1-A9EA-6B1C605E3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0933" y="4210797"/>
                        <a:ext cx="57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D7A8A15-3200-9D26-5D13-A9F257E03E51}"/>
                  </a:ext>
                </a:extLst>
              </p:cNvPr>
              <p:cNvSpPr txBox="1"/>
              <p:nvPr/>
            </p:nvSpPr>
            <p:spPr>
              <a:xfrm>
                <a:off x="8554078" y="2299085"/>
                <a:ext cx="86004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D7A8A15-3200-9D26-5D13-A9F257E03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4078" y="2299085"/>
                <a:ext cx="860047" cy="624082"/>
              </a:xfrm>
              <a:prstGeom prst="rect">
                <a:avLst/>
              </a:prstGeom>
              <a:blipFill>
                <a:blip r:embed="rId8"/>
                <a:stretch>
                  <a:fillRect l="-10638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id="{10857853-1B36-1F54-4E3C-9915FC2404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2904" y="883355"/>
            <a:ext cx="5821400" cy="1037844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808558DF-97F0-7E23-57B4-273EACD0AF2C}"/>
              </a:ext>
            </a:extLst>
          </p:cNvPr>
          <p:cNvSpPr txBox="1"/>
          <p:nvPr/>
        </p:nvSpPr>
        <p:spPr>
          <a:xfrm>
            <a:off x="-595655" y="2037769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80D1ACEF-4551-E4D7-11E5-B00E6FC7595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463057" y="2588297"/>
            <a:ext cx="6475476" cy="416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9057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5728401" y="0"/>
            <a:ext cx="646360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10262228" y="1768288"/>
            <a:ext cx="1303063" cy="1484644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-48764" y="-10156"/>
            <a:ext cx="5777165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886451" y="2288616"/>
            <a:ext cx="2649632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479480" y="274722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612256" y="772760"/>
            <a:ext cx="1254262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602729" y="4649434"/>
            <a:ext cx="1254262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263225" y="3690636"/>
            <a:ext cx="1303063" cy="1484644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913250" y="3719590"/>
            <a:ext cx="1303063" cy="1484644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921778" y="1739082"/>
            <a:ext cx="1303063" cy="1484644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586800" y="4659590"/>
            <a:ext cx="1254262" cy="154240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65684" y="772760"/>
            <a:ext cx="5553138" cy="5938283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0A112415-1643-7F99-F09A-1B5FE083F2BB}"/>
              </a:ext>
            </a:extLst>
          </p:cNvPr>
          <p:cNvSpPr/>
          <p:nvPr/>
        </p:nvSpPr>
        <p:spPr>
          <a:xfrm rot="18024670">
            <a:off x="6922219" y="1701508"/>
            <a:ext cx="1334370" cy="1529810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hlinkClick r:id="rId5" action="ppaction://hlinksldjump"/>
            <a:extLst>
              <a:ext uri="{FF2B5EF4-FFF2-40B4-BE49-F238E27FC236}">
                <a16:creationId xmlns:a16="http://schemas.microsoft.com/office/drawing/2014/main" id="{05812036-663E-D099-0EB9-F597D6A22C95}"/>
              </a:ext>
            </a:extLst>
          </p:cNvPr>
          <p:cNvSpPr/>
          <p:nvPr/>
        </p:nvSpPr>
        <p:spPr>
          <a:xfrm rot="17982815" flipV="1">
            <a:off x="10267076" y="3685769"/>
            <a:ext cx="1303063" cy="1484644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hlinkClick r:id="rId6" action="ppaction://hlinksldjump"/>
            <a:extLst>
              <a:ext uri="{FF2B5EF4-FFF2-40B4-BE49-F238E27FC236}">
                <a16:creationId xmlns:a16="http://schemas.microsoft.com/office/drawing/2014/main" id="{D8361302-6ED1-B05A-1AB5-A77E662089C2}"/>
              </a:ext>
            </a:extLst>
          </p:cNvPr>
          <p:cNvSpPr/>
          <p:nvPr/>
        </p:nvSpPr>
        <p:spPr>
          <a:xfrm rot="3589">
            <a:off x="8622317" y="781128"/>
            <a:ext cx="1254262" cy="1542409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9">
            <a:extLst>
              <a:ext uri="{FF2B5EF4-FFF2-40B4-BE49-F238E27FC236}">
                <a16:creationId xmlns:a16="http://schemas.microsoft.com/office/drawing/2014/main" id="{6F893BC0-6D81-BFCC-14F2-294648B5F8DB}"/>
              </a:ext>
            </a:extLst>
          </p:cNvPr>
          <p:cNvSpPr txBox="1"/>
          <p:nvPr/>
        </p:nvSpPr>
        <p:spPr>
          <a:xfrm rot="3742238">
            <a:off x="9753023" y="2735042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Box 22">
            <a:extLst>
              <a:ext uri="{FF2B5EF4-FFF2-40B4-BE49-F238E27FC236}">
                <a16:creationId xmlns:a16="http://schemas.microsoft.com/office/drawing/2014/main" id="{26043AB0-C11F-A3B5-BB82-2E2182B7FF53}"/>
              </a:ext>
            </a:extLst>
          </p:cNvPr>
          <p:cNvSpPr txBox="1"/>
          <p:nvPr/>
        </p:nvSpPr>
        <p:spPr>
          <a:xfrm rot="7230190">
            <a:off x="9145387" y="3440823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7F0EC329-9717-E5BF-3298-21E625557B89}"/>
              </a:ext>
            </a:extLst>
          </p:cNvPr>
          <p:cNvSpPr txBox="1"/>
          <p:nvPr/>
        </p:nvSpPr>
        <p:spPr>
          <a:xfrm rot="7206611">
            <a:off x="8050143" y="2757025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TextBox 19">
            <a:extLst>
              <a:ext uri="{FF2B5EF4-FFF2-40B4-BE49-F238E27FC236}">
                <a16:creationId xmlns:a16="http://schemas.microsoft.com/office/drawing/2014/main" id="{E856226F-C0ED-410C-6AC4-BEBC830806F0}"/>
              </a:ext>
            </a:extLst>
          </p:cNvPr>
          <p:cNvSpPr txBox="1"/>
          <p:nvPr/>
        </p:nvSpPr>
        <p:spPr>
          <a:xfrm rot="3205078">
            <a:off x="7678074" y="3613454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5B2D75-C0C0-05C1-57CF-0C8CFB33D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95459"/>
              </p:ext>
            </p:extLst>
          </p:nvPr>
        </p:nvGraphicFramePr>
        <p:xfrm>
          <a:off x="8904882" y="4126096"/>
          <a:ext cx="55009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5B2D75-C0C0-05C1-57CF-0C8CFB33D9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4882" y="4126096"/>
                        <a:ext cx="55009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1F86C2-6B85-1E68-8917-917D6504CE75}"/>
                  </a:ext>
                </a:extLst>
              </p:cNvPr>
              <p:cNvSpPr txBox="1"/>
              <p:nvPr/>
            </p:nvSpPr>
            <p:spPr>
              <a:xfrm>
                <a:off x="8807681" y="2338127"/>
                <a:ext cx="82783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1F86C2-6B85-1E68-8917-917D6504C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7681" y="2338127"/>
                <a:ext cx="827837" cy="624082"/>
              </a:xfrm>
              <a:prstGeom prst="rect">
                <a:avLst/>
              </a:prstGeom>
              <a:blipFill>
                <a:blip r:embed="rId9"/>
                <a:stretch>
                  <a:fillRect l="-11765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>
            <a:extLst>
              <a:ext uri="{FF2B5EF4-FFF2-40B4-BE49-F238E27FC236}">
                <a16:creationId xmlns:a16="http://schemas.microsoft.com/office/drawing/2014/main" id="{371FC7A3-7744-1747-59F1-19D72E6FB6C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6311" y="929397"/>
            <a:ext cx="6475476" cy="833628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6DF22A05-34DB-9890-82D8-8BD22CC233AE}"/>
              </a:ext>
            </a:extLst>
          </p:cNvPr>
          <p:cNvSpPr txBox="1"/>
          <p:nvPr/>
        </p:nvSpPr>
        <p:spPr>
          <a:xfrm>
            <a:off x="-595655" y="2037769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D45356C7-7D16-1FDF-C916-1746556C91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505928" y="2872767"/>
            <a:ext cx="6124750" cy="2929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8316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19F1FE-4922-3962-0EEE-7B44B2FAFE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14E2D9F-2AAD-5CE8-4079-97C9E1C3D7B7}"/>
              </a:ext>
            </a:extLst>
          </p:cNvPr>
          <p:cNvSpPr/>
          <p:nvPr/>
        </p:nvSpPr>
        <p:spPr>
          <a:xfrm>
            <a:off x="3007360" y="0"/>
            <a:ext cx="918464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117C6D4-35F0-0FC1-BB17-31D1C0D5B093}"/>
              </a:ext>
            </a:extLst>
          </p:cNvPr>
          <p:cNvSpPr/>
          <p:nvPr/>
        </p:nvSpPr>
        <p:spPr>
          <a:xfrm>
            <a:off x="-16452" y="0"/>
            <a:ext cx="3464363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DC36645-DA60-17C8-733C-A51CD39580E1}"/>
              </a:ext>
            </a:extLst>
          </p:cNvPr>
          <p:cNvSpPr txBox="1">
            <a:spLocks noChangeArrowheads="1"/>
          </p:cNvSpPr>
          <p:nvPr/>
        </p:nvSpPr>
        <p:spPr>
          <a:xfrm>
            <a:off x="3683684" y="517815"/>
            <a:ext cx="3433891" cy="457200"/>
          </a:xfrm>
          <a:prstGeom prst="rect">
            <a:avLst/>
          </a:prstGeom>
        </p:spPr>
        <p:txBody>
          <a:bodyPr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reeform 3">
            <a:extLst>
              <a:ext uri="{FF2B5EF4-FFF2-40B4-BE49-F238E27FC236}">
                <a16:creationId xmlns:a16="http://schemas.microsoft.com/office/drawing/2014/main" id="{03034D69-39D6-B06F-0133-A5DAE506DB54}"/>
              </a:ext>
            </a:extLst>
          </p:cNvPr>
          <p:cNvSpPr>
            <a:spLocks/>
          </p:cNvSpPr>
          <p:nvPr/>
        </p:nvSpPr>
        <p:spPr bwMode="gray">
          <a:xfrm>
            <a:off x="8822660" y="718335"/>
            <a:ext cx="1013901" cy="1056651"/>
          </a:xfrm>
          <a:custGeom>
            <a:avLst/>
            <a:gdLst>
              <a:gd name="T0" fmla="*/ 0 w 982"/>
              <a:gd name="T1" fmla="*/ 774 h 774"/>
              <a:gd name="T2" fmla="*/ 2 w 982"/>
              <a:gd name="T3" fmla="*/ 770 h 774"/>
              <a:gd name="T4" fmla="*/ 8 w 982"/>
              <a:gd name="T5" fmla="*/ 754 h 774"/>
              <a:gd name="T6" fmla="*/ 16 w 982"/>
              <a:gd name="T7" fmla="*/ 730 h 774"/>
              <a:gd name="T8" fmla="*/ 32 w 982"/>
              <a:gd name="T9" fmla="*/ 698 h 774"/>
              <a:gd name="T10" fmla="*/ 50 w 982"/>
              <a:gd name="T11" fmla="*/ 660 h 774"/>
              <a:gd name="T12" fmla="*/ 76 w 982"/>
              <a:gd name="T13" fmla="*/ 618 h 774"/>
              <a:gd name="T14" fmla="*/ 106 w 982"/>
              <a:gd name="T15" fmla="*/ 574 h 774"/>
              <a:gd name="T16" fmla="*/ 142 w 982"/>
              <a:gd name="T17" fmla="*/ 528 h 774"/>
              <a:gd name="T18" fmla="*/ 186 w 982"/>
              <a:gd name="T19" fmla="*/ 482 h 774"/>
              <a:gd name="T20" fmla="*/ 236 w 982"/>
              <a:gd name="T21" fmla="*/ 438 h 774"/>
              <a:gd name="T22" fmla="*/ 294 w 982"/>
              <a:gd name="T23" fmla="*/ 398 h 774"/>
              <a:gd name="T24" fmla="*/ 360 w 982"/>
              <a:gd name="T25" fmla="*/ 360 h 774"/>
              <a:gd name="T26" fmla="*/ 426 w 982"/>
              <a:gd name="T27" fmla="*/ 332 h 774"/>
              <a:gd name="T28" fmla="*/ 488 w 982"/>
              <a:gd name="T29" fmla="*/ 314 h 774"/>
              <a:gd name="T30" fmla="*/ 544 w 982"/>
              <a:gd name="T31" fmla="*/ 304 h 774"/>
              <a:gd name="T32" fmla="*/ 594 w 982"/>
              <a:gd name="T33" fmla="*/ 300 h 774"/>
              <a:gd name="T34" fmla="*/ 638 w 982"/>
              <a:gd name="T35" fmla="*/ 300 h 774"/>
              <a:gd name="T36" fmla="*/ 678 w 982"/>
              <a:gd name="T37" fmla="*/ 304 h 774"/>
              <a:gd name="T38" fmla="*/ 710 w 982"/>
              <a:gd name="T39" fmla="*/ 312 h 774"/>
              <a:gd name="T40" fmla="*/ 736 w 982"/>
              <a:gd name="T41" fmla="*/ 320 h 774"/>
              <a:gd name="T42" fmla="*/ 754 w 982"/>
              <a:gd name="T43" fmla="*/ 326 h 774"/>
              <a:gd name="T44" fmla="*/ 766 w 982"/>
              <a:gd name="T45" fmla="*/ 332 h 774"/>
              <a:gd name="T46" fmla="*/ 770 w 982"/>
              <a:gd name="T47" fmla="*/ 334 h 774"/>
              <a:gd name="T48" fmla="*/ 680 w 982"/>
              <a:gd name="T49" fmla="*/ 476 h 774"/>
              <a:gd name="T50" fmla="*/ 982 w 982"/>
              <a:gd name="T51" fmla="*/ 370 h 774"/>
              <a:gd name="T52" fmla="*/ 912 w 982"/>
              <a:gd name="T53" fmla="*/ 0 h 774"/>
              <a:gd name="T54" fmla="*/ 854 w 982"/>
              <a:gd name="T55" fmla="*/ 150 h 774"/>
              <a:gd name="T56" fmla="*/ 850 w 982"/>
              <a:gd name="T57" fmla="*/ 148 h 774"/>
              <a:gd name="T58" fmla="*/ 838 w 982"/>
              <a:gd name="T59" fmla="*/ 142 h 774"/>
              <a:gd name="T60" fmla="*/ 822 w 982"/>
              <a:gd name="T61" fmla="*/ 134 h 774"/>
              <a:gd name="T62" fmla="*/ 798 w 982"/>
              <a:gd name="T63" fmla="*/ 126 h 774"/>
              <a:gd name="T64" fmla="*/ 768 w 982"/>
              <a:gd name="T65" fmla="*/ 120 h 774"/>
              <a:gd name="T66" fmla="*/ 732 w 982"/>
              <a:gd name="T67" fmla="*/ 114 h 774"/>
              <a:gd name="T68" fmla="*/ 692 w 982"/>
              <a:gd name="T69" fmla="*/ 110 h 774"/>
              <a:gd name="T70" fmla="*/ 646 w 982"/>
              <a:gd name="T71" fmla="*/ 110 h 774"/>
              <a:gd name="T72" fmla="*/ 596 w 982"/>
              <a:gd name="T73" fmla="*/ 116 h 774"/>
              <a:gd name="T74" fmla="*/ 540 w 982"/>
              <a:gd name="T75" fmla="*/ 126 h 774"/>
              <a:gd name="T76" fmla="*/ 482 w 982"/>
              <a:gd name="T77" fmla="*/ 146 h 774"/>
              <a:gd name="T78" fmla="*/ 422 w 982"/>
              <a:gd name="T79" fmla="*/ 172 h 774"/>
              <a:gd name="T80" fmla="*/ 356 w 982"/>
              <a:gd name="T81" fmla="*/ 210 h 774"/>
              <a:gd name="T82" fmla="*/ 290 w 982"/>
              <a:gd name="T83" fmla="*/ 258 h 774"/>
              <a:gd name="T84" fmla="*/ 230 w 982"/>
              <a:gd name="T85" fmla="*/ 310 h 774"/>
              <a:gd name="T86" fmla="*/ 178 w 982"/>
              <a:gd name="T87" fmla="*/ 364 h 774"/>
              <a:gd name="T88" fmla="*/ 136 w 982"/>
              <a:gd name="T89" fmla="*/ 422 h 774"/>
              <a:gd name="T90" fmla="*/ 100 w 982"/>
              <a:gd name="T91" fmla="*/ 480 h 774"/>
              <a:gd name="T92" fmla="*/ 72 w 982"/>
              <a:gd name="T93" fmla="*/ 536 h 774"/>
              <a:gd name="T94" fmla="*/ 48 w 982"/>
              <a:gd name="T95" fmla="*/ 590 h 774"/>
              <a:gd name="T96" fmla="*/ 30 w 982"/>
              <a:gd name="T97" fmla="*/ 640 h 774"/>
              <a:gd name="T98" fmla="*/ 18 w 982"/>
              <a:gd name="T99" fmla="*/ 684 h 774"/>
              <a:gd name="T100" fmla="*/ 8 w 982"/>
              <a:gd name="T101" fmla="*/ 722 h 774"/>
              <a:gd name="T102" fmla="*/ 4 w 982"/>
              <a:gd name="T103" fmla="*/ 750 h 774"/>
              <a:gd name="T104" fmla="*/ 0 w 982"/>
              <a:gd name="T105" fmla="*/ 768 h 774"/>
              <a:gd name="T106" fmla="*/ 0 w 982"/>
              <a:gd name="T10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chemeClr val="hlink">
                  <a:gamma/>
                  <a:tint val="90980"/>
                  <a:invGamma/>
                  <a:alpha val="32001"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12">
            <a:extLst>
              <a:ext uri="{FF2B5EF4-FFF2-40B4-BE49-F238E27FC236}">
                <a16:creationId xmlns:a16="http://schemas.microsoft.com/office/drawing/2014/main" id="{0186A0D1-0612-FEE3-F6E8-F2D8ECC0CBF2}"/>
              </a:ext>
            </a:extLst>
          </p:cNvPr>
          <p:cNvSpPr>
            <a:spLocks/>
          </p:cNvSpPr>
          <p:nvPr/>
        </p:nvSpPr>
        <p:spPr bwMode="gray">
          <a:xfrm>
            <a:off x="5685455" y="1324573"/>
            <a:ext cx="1013901" cy="1058102"/>
          </a:xfrm>
          <a:custGeom>
            <a:avLst/>
            <a:gdLst>
              <a:gd name="T0" fmla="*/ 0 w 982"/>
              <a:gd name="T1" fmla="*/ 774 h 774"/>
              <a:gd name="T2" fmla="*/ 2 w 982"/>
              <a:gd name="T3" fmla="*/ 770 h 774"/>
              <a:gd name="T4" fmla="*/ 8 w 982"/>
              <a:gd name="T5" fmla="*/ 754 h 774"/>
              <a:gd name="T6" fmla="*/ 16 w 982"/>
              <a:gd name="T7" fmla="*/ 730 h 774"/>
              <a:gd name="T8" fmla="*/ 32 w 982"/>
              <a:gd name="T9" fmla="*/ 698 h 774"/>
              <a:gd name="T10" fmla="*/ 50 w 982"/>
              <a:gd name="T11" fmla="*/ 660 h 774"/>
              <a:gd name="T12" fmla="*/ 76 w 982"/>
              <a:gd name="T13" fmla="*/ 618 h 774"/>
              <a:gd name="T14" fmla="*/ 106 w 982"/>
              <a:gd name="T15" fmla="*/ 574 h 774"/>
              <a:gd name="T16" fmla="*/ 142 w 982"/>
              <a:gd name="T17" fmla="*/ 528 h 774"/>
              <a:gd name="T18" fmla="*/ 186 w 982"/>
              <a:gd name="T19" fmla="*/ 482 h 774"/>
              <a:gd name="T20" fmla="*/ 236 w 982"/>
              <a:gd name="T21" fmla="*/ 438 h 774"/>
              <a:gd name="T22" fmla="*/ 294 w 982"/>
              <a:gd name="T23" fmla="*/ 398 h 774"/>
              <a:gd name="T24" fmla="*/ 360 w 982"/>
              <a:gd name="T25" fmla="*/ 360 h 774"/>
              <a:gd name="T26" fmla="*/ 426 w 982"/>
              <a:gd name="T27" fmla="*/ 332 h 774"/>
              <a:gd name="T28" fmla="*/ 488 w 982"/>
              <a:gd name="T29" fmla="*/ 314 h 774"/>
              <a:gd name="T30" fmla="*/ 544 w 982"/>
              <a:gd name="T31" fmla="*/ 304 h 774"/>
              <a:gd name="T32" fmla="*/ 594 w 982"/>
              <a:gd name="T33" fmla="*/ 300 h 774"/>
              <a:gd name="T34" fmla="*/ 638 w 982"/>
              <a:gd name="T35" fmla="*/ 300 h 774"/>
              <a:gd name="T36" fmla="*/ 678 w 982"/>
              <a:gd name="T37" fmla="*/ 304 h 774"/>
              <a:gd name="T38" fmla="*/ 710 w 982"/>
              <a:gd name="T39" fmla="*/ 312 h 774"/>
              <a:gd name="T40" fmla="*/ 736 w 982"/>
              <a:gd name="T41" fmla="*/ 320 h 774"/>
              <a:gd name="T42" fmla="*/ 754 w 982"/>
              <a:gd name="T43" fmla="*/ 326 h 774"/>
              <a:gd name="T44" fmla="*/ 766 w 982"/>
              <a:gd name="T45" fmla="*/ 332 h 774"/>
              <a:gd name="T46" fmla="*/ 770 w 982"/>
              <a:gd name="T47" fmla="*/ 334 h 774"/>
              <a:gd name="T48" fmla="*/ 680 w 982"/>
              <a:gd name="T49" fmla="*/ 476 h 774"/>
              <a:gd name="T50" fmla="*/ 982 w 982"/>
              <a:gd name="T51" fmla="*/ 370 h 774"/>
              <a:gd name="T52" fmla="*/ 912 w 982"/>
              <a:gd name="T53" fmla="*/ 0 h 774"/>
              <a:gd name="T54" fmla="*/ 854 w 982"/>
              <a:gd name="T55" fmla="*/ 150 h 774"/>
              <a:gd name="T56" fmla="*/ 850 w 982"/>
              <a:gd name="T57" fmla="*/ 148 h 774"/>
              <a:gd name="T58" fmla="*/ 838 w 982"/>
              <a:gd name="T59" fmla="*/ 142 h 774"/>
              <a:gd name="T60" fmla="*/ 822 w 982"/>
              <a:gd name="T61" fmla="*/ 134 h 774"/>
              <a:gd name="T62" fmla="*/ 798 w 982"/>
              <a:gd name="T63" fmla="*/ 126 h 774"/>
              <a:gd name="T64" fmla="*/ 768 w 982"/>
              <a:gd name="T65" fmla="*/ 120 h 774"/>
              <a:gd name="T66" fmla="*/ 732 w 982"/>
              <a:gd name="T67" fmla="*/ 114 h 774"/>
              <a:gd name="T68" fmla="*/ 692 w 982"/>
              <a:gd name="T69" fmla="*/ 110 h 774"/>
              <a:gd name="T70" fmla="*/ 646 w 982"/>
              <a:gd name="T71" fmla="*/ 110 h 774"/>
              <a:gd name="T72" fmla="*/ 596 w 982"/>
              <a:gd name="T73" fmla="*/ 116 h 774"/>
              <a:gd name="T74" fmla="*/ 540 w 982"/>
              <a:gd name="T75" fmla="*/ 126 h 774"/>
              <a:gd name="T76" fmla="*/ 482 w 982"/>
              <a:gd name="T77" fmla="*/ 146 h 774"/>
              <a:gd name="T78" fmla="*/ 422 w 982"/>
              <a:gd name="T79" fmla="*/ 172 h 774"/>
              <a:gd name="T80" fmla="*/ 356 w 982"/>
              <a:gd name="T81" fmla="*/ 210 h 774"/>
              <a:gd name="T82" fmla="*/ 290 w 982"/>
              <a:gd name="T83" fmla="*/ 258 h 774"/>
              <a:gd name="T84" fmla="*/ 230 w 982"/>
              <a:gd name="T85" fmla="*/ 310 h 774"/>
              <a:gd name="T86" fmla="*/ 178 w 982"/>
              <a:gd name="T87" fmla="*/ 364 h 774"/>
              <a:gd name="T88" fmla="*/ 136 w 982"/>
              <a:gd name="T89" fmla="*/ 422 h 774"/>
              <a:gd name="T90" fmla="*/ 100 w 982"/>
              <a:gd name="T91" fmla="*/ 480 h 774"/>
              <a:gd name="T92" fmla="*/ 72 w 982"/>
              <a:gd name="T93" fmla="*/ 536 h 774"/>
              <a:gd name="T94" fmla="*/ 48 w 982"/>
              <a:gd name="T95" fmla="*/ 590 h 774"/>
              <a:gd name="T96" fmla="*/ 30 w 982"/>
              <a:gd name="T97" fmla="*/ 640 h 774"/>
              <a:gd name="T98" fmla="*/ 18 w 982"/>
              <a:gd name="T99" fmla="*/ 684 h 774"/>
              <a:gd name="T100" fmla="*/ 8 w 982"/>
              <a:gd name="T101" fmla="*/ 722 h 774"/>
              <a:gd name="T102" fmla="*/ 4 w 982"/>
              <a:gd name="T103" fmla="*/ 750 h 774"/>
              <a:gd name="T104" fmla="*/ 0 w 982"/>
              <a:gd name="T105" fmla="*/ 768 h 774"/>
              <a:gd name="T106" fmla="*/ 0 w 982"/>
              <a:gd name="T10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chemeClr val="folHlink">
                  <a:gamma/>
                  <a:tint val="57647"/>
                  <a:invGamma/>
                  <a:alpha val="32001"/>
                </a:schemeClr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34">
            <a:extLst>
              <a:ext uri="{FF2B5EF4-FFF2-40B4-BE49-F238E27FC236}">
                <a16:creationId xmlns:a16="http://schemas.microsoft.com/office/drawing/2014/main" id="{BD680343-CBD8-20E6-EB1B-862BF763AEE7}"/>
              </a:ext>
            </a:extLst>
          </p:cNvPr>
          <p:cNvGrpSpPr/>
          <p:nvPr/>
        </p:nvGrpSpPr>
        <p:grpSpPr>
          <a:xfrm>
            <a:off x="3612576" y="2636619"/>
            <a:ext cx="2419053" cy="3737007"/>
            <a:chOff x="2118292" y="2769341"/>
            <a:chExt cx="2098787" cy="30393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8" name="AutoShape 16">
              <a:extLst>
                <a:ext uri="{FF2B5EF4-FFF2-40B4-BE49-F238E27FC236}">
                  <a16:creationId xmlns:a16="http://schemas.microsoft.com/office/drawing/2014/main" id="{14584EE4-B02B-F604-DC15-7782CA3A70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292" y="292319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2D8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17">
              <a:extLst>
                <a:ext uri="{FF2B5EF4-FFF2-40B4-BE49-F238E27FC236}">
                  <a16:creationId xmlns:a16="http://schemas.microsoft.com/office/drawing/2014/main" id="{3D203C98-BF2B-4CDB-3746-DE07F602B6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15688" y="2792564"/>
              <a:ext cx="1703994" cy="26271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3882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38824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utoShape 18">
              <a:extLst>
                <a:ext uri="{FF2B5EF4-FFF2-40B4-BE49-F238E27FC236}">
                  <a16:creationId xmlns:a16="http://schemas.microsoft.com/office/drawing/2014/main" id="{4BC3FEB3-DDEC-6DB8-4487-7487DF8F58A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55670" y="2857879"/>
              <a:ext cx="65315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AutoShape 19">
              <a:extLst>
                <a:ext uri="{FF2B5EF4-FFF2-40B4-BE49-F238E27FC236}">
                  <a16:creationId xmlns:a16="http://schemas.microsoft.com/office/drawing/2014/main" id="{10C4B1E3-377E-08D6-BAC5-B71BBFA46D8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8581" y="2857879"/>
              <a:ext cx="66766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20">
              <a:extLst>
                <a:ext uri="{FF2B5EF4-FFF2-40B4-BE49-F238E27FC236}">
                  <a16:creationId xmlns:a16="http://schemas.microsoft.com/office/drawing/2014/main" id="{143DB109-E598-0F4F-E0E2-B579BF9240C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547031" y="2769341"/>
              <a:ext cx="1226811" cy="250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id="{A81E86E5-3BB4-9681-85CA-8FA9360921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574" y="3672114"/>
              <a:ext cx="1906325" cy="300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21">
              <a:extLst>
                <a:ext uri="{FF2B5EF4-FFF2-40B4-BE49-F238E27FC236}">
                  <a16:creationId xmlns:a16="http://schemas.microsoft.com/office/drawing/2014/main" id="{9D8C7FE6-619B-B587-0A0D-6CF819CA0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574" y="4204794"/>
              <a:ext cx="1906325" cy="300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1">
              <a:extLst>
                <a:ext uri="{FF2B5EF4-FFF2-40B4-BE49-F238E27FC236}">
                  <a16:creationId xmlns:a16="http://schemas.microsoft.com/office/drawing/2014/main" id="{777E83CE-19D5-B70E-67AD-2D3F7C2D5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1574" y="4733083"/>
              <a:ext cx="1906325" cy="300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Nhóm 35">
            <a:extLst>
              <a:ext uri="{FF2B5EF4-FFF2-40B4-BE49-F238E27FC236}">
                <a16:creationId xmlns:a16="http://schemas.microsoft.com/office/drawing/2014/main" id="{68D0BCFD-3C14-4CFC-44CD-21C411744474}"/>
              </a:ext>
            </a:extLst>
          </p:cNvPr>
          <p:cNvGrpSpPr/>
          <p:nvPr/>
        </p:nvGrpSpPr>
        <p:grpSpPr>
          <a:xfrm>
            <a:off x="6489118" y="2106620"/>
            <a:ext cx="2419053" cy="3707791"/>
            <a:chOff x="4413024" y="2388948"/>
            <a:chExt cx="2098787" cy="3026375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7" name="AutoShape 4">
              <a:extLst>
                <a:ext uri="{FF2B5EF4-FFF2-40B4-BE49-F238E27FC236}">
                  <a16:creationId xmlns:a16="http://schemas.microsoft.com/office/drawing/2014/main" id="{320E8209-6A4C-86EF-A6B8-92C63BC28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024" y="252985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1D08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5">
              <a:extLst>
                <a:ext uri="{FF2B5EF4-FFF2-40B4-BE49-F238E27FC236}">
                  <a16:creationId xmlns:a16="http://schemas.microsoft.com/office/drawing/2014/main" id="{953A0D2E-2E47-17C9-BEBB-00352CAF77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626386" y="2414122"/>
              <a:ext cx="1786290" cy="25216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AutoShape 6">
              <a:extLst>
                <a:ext uri="{FF2B5EF4-FFF2-40B4-BE49-F238E27FC236}">
                  <a16:creationId xmlns:a16="http://schemas.microsoft.com/office/drawing/2014/main" id="{3D8952DC-EE42-99C3-99C3-13AE669788F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59110" y="2473247"/>
              <a:ext cx="66766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7">
              <a:extLst>
                <a:ext uri="{FF2B5EF4-FFF2-40B4-BE49-F238E27FC236}">
                  <a16:creationId xmlns:a16="http://schemas.microsoft.com/office/drawing/2014/main" id="{25171328-14FC-929C-92B3-C8CE822265D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4764" y="2464538"/>
              <a:ext cx="65315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CF848FB3-F0B8-A45B-0F39-2D93A08AECB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614615" y="2388948"/>
              <a:ext cx="1823006" cy="226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ạ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endPara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1">
              <a:extLst>
                <a:ext uri="{FF2B5EF4-FFF2-40B4-BE49-F238E27FC236}">
                  <a16:creationId xmlns:a16="http://schemas.microsoft.com/office/drawing/2014/main" id="{3037528D-A567-50F3-70C8-C2D0FDE79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5220" y="3298130"/>
              <a:ext cx="1906325" cy="3128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EDE24AAF-D588-5F2E-ED1B-FFB8221BDF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351" y="3794121"/>
              <a:ext cx="1906325" cy="3128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412708C4-931B-5027-A47A-A381A386B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351" y="4322410"/>
              <a:ext cx="1906325" cy="527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Nhóm 36">
            <a:extLst>
              <a:ext uri="{FF2B5EF4-FFF2-40B4-BE49-F238E27FC236}">
                <a16:creationId xmlns:a16="http://schemas.microsoft.com/office/drawing/2014/main" id="{1E46DAA4-B717-01E2-1436-FA9D7C8F05EE}"/>
              </a:ext>
            </a:extLst>
          </p:cNvPr>
          <p:cNvGrpSpPr/>
          <p:nvPr/>
        </p:nvGrpSpPr>
        <p:grpSpPr>
          <a:xfrm>
            <a:off x="9355198" y="1525022"/>
            <a:ext cx="2419051" cy="3677048"/>
            <a:chOff x="6707755" y="1924601"/>
            <a:chExt cx="2098787" cy="3032066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6" name="AutoShape 8">
              <a:extLst>
                <a:ext uri="{FF2B5EF4-FFF2-40B4-BE49-F238E27FC236}">
                  <a16:creationId xmlns:a16="http://schemas.microsoft.com/office/drawing/2014/main" id="{8E02F9D3-14EF-7158-F853-22FF299D8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7755" y="2071198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FC5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AutoShape 9">
              <a:extLst>
                <a:ext uri="{FF2B5EF4-FFF2-40B4-BE49-F238E27FC236}">
                  <a16:creationId xmlns:a16="http://schemas.microsoft.com/office/drawing/2014/main" id="{12AD459C-BEAD-A210-E8E5-0224A64E0BD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905151" y="1940568"/>
              <a:ext cx="1703994" cy="26271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AutoShape 10">
              <a:extLst>
                <a:ext uri="{FF2B5EF4-FFF2-40B4-BE49-F238E27FC236}">
                  <a16:creationId xmlns:a16="http://schemas.microsoft.com/office/drawing/2014/main" id="{35D1E433-6632-8ED9-E16B-3D5B199D0A3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446584" y="2005882"/>
              <a:ext cx="65315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AutoShape 11">
              <a:extLst>
                <a:ext uri="{FF2B5EF4-FFF2-40B4-BE49-F238E27FC236}">
                  <a16:creationId xmlns:a16="http://schemas.microsoft.com/office/drawing/2014/main" id="{0A7D26DB-D6B6-0D2E-F503-8BAAD0998C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999496" y="2005882"/>
              <a:ext cx="65314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BAE58278-52BF-1201-28A2-50961F01CA5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350539" y="1924601"/>
              <a:ext cx="816122" cy="2537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14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14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endParaRPr lang="en-US" sz="1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445E2978-6BBC-CE50-C078-1E62C3039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3985" y="2786742"/>
              <a:ext cx="1906325" cy="304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21">
              <a:extLst>
                <a:ext uri="{FF2B5EF4-FFF2-40B4-BE49-F238E27FC236}">
                  <a16:creationId xmlns:a16="http://schemas.microsoft.com/office/drawing/2014/main" id="{93833F14-F8AA-140F-0DAA-77AD0FECA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3985" y="3319422"/>
              <a:ext cx="1906325" cy="304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702BD55E-0CB8-41A7-066D-02370C7CC5A6}"/>
              </a:ext>
            </a:extLst>
          </p:cNvPr>
          <p:cNvSpPr txBox="1"/>
          <p:nvPr/>
        </p:nvSpPr>
        <p:spPr>
          <a:xfrm>
            <a:off x="-26101" y="1305925"/>
            <a:ext cx="3544250" cy="196977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BIỂU THỨC TOẠ ĐỘ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Bungee"/>
              </a:rPr>
              <a:t> CỦA CÁC PHÉP TOÁN VECTƠ</a:t>
            </a:r>
          </a:p>
          <a:p>
            <a:pPr algn="ctr"/>
            <a:r>
              <a:rPr lang="en-US" sz="3200" b="1" dirty="0" err="1">
                <a:solidFill>
                  <a:schemeClr val="bg1"/>
                </a:solidFill>
                <a:latin typeface="Bungee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latin typeface="Bungee"/>
              </a:rPr>
              <a:t> 39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99F68BE-54AB-A690-8021-08F7D56BF2EA}"/>
              </a:ext>
            </a:extLst>
          </p:cNvPr>
          <p:cNvSpPr txBox="1"/>
          <p:nvPr/>
        </p:nvSpPr>
        <p:spPr>
          <a:xfrm>
            <a:off x="651921" y="517815"/>
            <a:ext cx="1998071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Bungee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Bungee"/>
              </a:rPr>
              <a:t> 8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EDF845D-6742-8719-9A74-1146E01759BD}"/>
              </a:ext>
            </a:extLst>
          </p:cNvPr>
          <p:cNvSpPr txBox="1"/>
          <p:nvPr/>
        </p:nvSpPr>
        <p:spPr>
          <a:xfrm>
            <a:off x="292319" y="4401584"/>
            <a:ext cx="3003798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Nhắc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lại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kiến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thức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trọng</a:t>
            </a:r>
            <a:r>
              <a:rPr lang="en-US" sz="30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Bungee"/>
              </a:rPr>
              <a:t>tâm</a:t>
            </a:r>
            <a:endParaRPr lang="en-US" sz="3000" b="1" dirty="0">
              <a:solidFill>
                <a:schemeClr val="bg1"/>
              </a:solidFill>
              <a:latin typeface="Bungee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CFDDF95-9601-3959-B69D-8DA7DD391DC4}"/>
              </a:ext>
            </a:extLst>
          </p:cNvPr>
          <p:cNvSpPr txBox="1"/>
          <p:nvPr/>
        </p:nvSpPr>
        <p:spPr>
          <a:xfrm>
            <a:off x="321596" y="3296030"/>
            <a:ext cx="3003797" cy="7968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79"/>
              </a:lnSpc>
            </a:pPr>
            <a:r>
              <a:rPr lang="en-US" sz="2800" b="1" dirty="0">
                <a:solidFill>
                  <a:schemeClr val="bg1"/>
                </a:solidFill>
                <a:latin typeface="Bungee"/>
              </a:rPr>
              <a:t>HĐ 1: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Mở</a:t>
            </a:r>
            <a:r>
              <a:rPr lang="en-US" sz="2800" b="1" dirty="0">
                <a:solidFill>
                  <a:schemeClr val="bg1"/>
                </a:solidFill>
                <a:latin typeface="Bungee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Bungee"/>
              </a:rPr>
              <a:t>đầu</a:t>
            </a:r>
            <a:endParaRPr lang="en-US" sz="2800" b="1" dirty="0">
              <a:solidFill>
                <a:schemeClr val="bg1"/>
              </a:solidFill>
              <a:latin typeface="Bungee"/>
            </a:endParaRPr>
          </a:p>
        </p:txBody>
      </p:sp>
    </p:spTree>
    <p:extLst>
      <p:ext uri="{BB962C8B-B14F-4D97-AF65-F5344CB8AC3E}">
        <p14:creationId xmlns:p14="http://schemas.microsoft.com/office/powerpoint/2010/main" val="1921947405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5975845" y="0"/>
            <a:ext cx="6216155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10164690" y="1724802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0" y="0"/>
            <a:ext cx="5975845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755440" y="2287053"/>
            <a:ext cx="2752724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507479" y="290358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489797" y="77276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480271" y="4649435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165760" y="367623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6815784" y="3676230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824239" y="1724802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498554" y="4618097"/>
            <a:ext cx="1303063" cy="15737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151978" y="773812"/>
            <a:ext cx="5703637" cy="5969887"/>
          </a:xfrm>
          <a:prstGeom prst="rect">
            <a:avLst/>
          </a:prstGeom>
          <a:solidFill>
            <a:srgbClr val="D6C6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0A112415-1643-7F99-F09A-1B5FE083F2BB}"/>
              </a:ext>
            </a:extLst>
          </p:cNvPr>
          <p:cNvSpPr/>
          <p:nvPr/>
        </p:nvSpPr>
        <p:spPr>
          <a:xfrm rot="18027425">
            <a:off x="6833102" y="1704310"/>
            <a:ext cx="1311253" cy="1548189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hlinkClick r:id="rId5" action="ppaction://hlinksldjump"/>
            <a:extLst>
              <a:ext uri="{FF2B5EF4-FFF2-40B4-BE49-F238E27FC236}">
                <a16:creationId xmlns:a16="http://schemas.microsoft.com/office/drawing/2014/main" id="{05812036-663E-D099-0EB9-F597D6A22C95}"/>
              </a:ext>
            </a:extLst>
          </p:cNvPr>
          <p:cNvSpPr/>
          <p:nvPr/>
        </p:nvSpPr>
        <p:spPr>
          <a:xfrm rot="17982815" flipV="1">
            <a:off x="10169704" y="3671203"/>
            <a:ext cx="1303063" cy="1542409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hlinkClick r:id="rId6" action="ppaction://hlinksldjump"/>
            <a:extLst>
              <a:ext uri="{FF2B5EF4-FFF2-40B4-BE49-F238E27FC236}">
                <a16:creationId xmlns:a16="http://schemas.microsoft.com/office/drawing/2014/main" id="{D8361302-6ED1-B05A-1AB5-A77E662089C2}"/>
              </a:ext>
            </a:extLst>
          </p:cNvPr>
          <p:cNvSpPr/>
          <p:nvPr/>
        </p:nvSpPr>
        <p:spPr>
          <a:xfrm rot="3589">
            <a:off x="8499359" y="763829"/>
            <a:ext cx="1303063" cy="1542409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hlinkClick r:id="rId7" action="ppaction://hlinksldjump"/>
            <a:extLst>
              <a:ext uri="{FF2B5EF4-FFF2-40B4-BE49-F238E27FC236}">
                <a16:creationId xmlns:a16="http://schemas.microsoft.com/office/drawing/2014/main" id="{F2BB9601-ADF1-0D59-D22D-153427A6105C}"/>
              </a:ext>
            </a:extLst>
          </p:cNvPr>
          <p:cNvSpPr/>
          <p:nvPr/>
        </p:nvSpPr>
        <p:spPr>
          <a:xfrm rot="14376433">
            <a:off x="6821978" y="3681547"/>
            <a:ext cx="1303063" cy="1542409"/>
          </a:xfrm>
          <a:prstGeom prst="rect">
            <a:avLst/>
          </a:prstGeom>
          <a:solidFill>
            <a:srgbClr val="D6C6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9">
            <a:extLst>
              <a:ext uri="{FF2B5EF4-FFF2-40B4-BE49-F238E27FC236}">
                <a16:creationId xmlns:a16="http://schemas.microsoft.com/office/drawing/2014/main" id="{CC370A41-39E0-6F49-036F-99704A9FD6DC}"/>
              </a:ext>
            </a:extLst>
          </p:cNvPr>
          <p:cNvSpPr txBox="1"/>
          <p:nvPr/>
        </p:nvSpPr>
        <p:spPr>
          <a:xfrm rot="3742238">
            <a:off x="9596487" y="2733564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TextBox 22">
            <a:extLst>
              <a:ext uri="{FF2B5EF4-FFF2-40B4-BE49-F238E27FC236}">
                <a16:creationId xmlns:a16="http://schemas.microsoft.com/office/drawing/2014/main" id="{C0C19607-3E06-4B8E-C31C-C8FDA76C604F}"/>
              </a:ext>
            </a:extLst>
          </p:cNvPr>
          <p:cNvSpPr txBox="1"/>
          <p:nvPr/>
        </p:nvSpPr>
        <p:spPr>
          <a:xfrm rot="7230190">
            <a:off x="8967068" y="3374552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</a:t>
            </a:r>
            <a:endParaRPr lang="en-US" sz="24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9">
            <a:extLst>
              <a:ext uri="{FF2B5EF4-FFF2-40B4-BE49-F238E27FC236}">
                <a16:creationId xmlns:a16="http://schemas.microsoft.com/office/drawing/2014/main" id="{F3CF1AB1-4B78-D68A-BE3A-99F706F1436E}"/>
              </a:ext>
            </a:extLst>
          </p:cNvPr>
          <p:cNvSpPr txBox="1"/>
          <p:nvPr/>
        </p:nvSpPr>
        <p:spPr>
          <a:xfrm rot="7206611">
            <a:off x="7893607" y="2755547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2" name="TextBox 19">
            <a:extLst>
              <a:ext uri="{FF2B5EF4-FFF2-40B4-BE49-F238E27FC236}">
                <a16:creationId xmlns:a16="http://schemas.microsoft.com/office/drawing/2014/main" id="{F174E243-FB70-B930-4FA7-B68D8625290E}"/>
              </a:ext>
            </a:extLst>
          </p:cNvPr>
          <p:cNvSpPr txBox="1"/>
          <p:nvPr/>
        </p:nvSpPr>
        <p:spPr>
          <a:xfrm rot="3375140">
            <a:off x="7732209" y="3672983"/>
            <a:ext cx="1226370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43FCBF4-3278-FB9E-87E8-07B3F3261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90214"/>
              </p:ext>
            </p:extLst>
          </p:nvPr>
        </p:nvGraphicFramePr>
        <p:xfrm>
          <a:off x="8760262" y="4109041"/>
          <a:ext cx="541865" cy="38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43FCBF4-3278-FB9E-87E8-07B3F3261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0262" y="4109041"/>
                        <a:ext cx="541865" cy="38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176A46A-A5F2-EFC6-2DED-3CC5852C0032}"/>
                  </a:ext>
                </a:extLst>
              </p:cNvPr>
              <p:cNvSpPr txBox="1"/>
              <p:nvPr/>
            </p:nvSpPr>
            <p:spPr>
              <a:xfrm>
                <a:off x="8644809" y="2277350"/>
                <a:ext cx="82783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176A46A-A5F2-EFC6-2DED-3CC5852C0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809" y="2277350"/>
                <a:ext cx="827837" cy="624082"/>
              </a:xfrm>
              <a:prstGeom prst="rect">
                <a:avLst/>
              </a:prstGeom>
              <a:blipFill>
                <a:blip r:embed="rId10"/>
                <a:stretch>
                  <a:fillRect l="-11029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59">
            <a:extLst>
              <a:ext uri="{FF2B5EF4-FFF2-40B4-BE49-F238E27FC236}">
                <a16:creationId xmlns:a16="http://schemas.microsoft.com/office/drawing/2014/main" id="{3096D70C-DBC2-39C1-362F-B6F34192A0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7010" y="890656"/>
            <a:ext cx="7809421" cy="1183635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9E04CD4C-EFCA-18C3-85D6-68B682508CDC}"/>
              </a:ext>
            </a:extLst>
          </p:cNvPr>
          <p:cNvSpPr txBox="1"/>
          <p:nvPr/>
        </p:nvSpPr>
        <p:spPr>
          <a:xfrm>
            <a:off x="-507479" y="2188592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9A00F164-9105-964D-EA78-F6320273EC3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569973" y="3019139"/>
            <a:ext cx="9031195" cy="1519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8792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5858638" y="0"/>
            <a:ext cx="6333362" cy="6888578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9897029" y="1874200"/>
            <a:ext cx="1303063" cy="1384573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-1" y="0"/>
            <a:ext cx="6116245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7359889" y="2289574"/>
            <a:ext cx="2971153" cy="260454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607127" y="31671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290226" y="803339"/>
            <a:ext cx="1169720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280699" y="4680013"/>
            <a:ext cx="1169720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9897899" y="3746169"/>
            <a:ext cx="1303063" cy="1384573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499549" flipV="1">
            <a:off x="6504327" y="3761945"/>
            <a:ext cx="1303063" cy="1384573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6556579" y="1794398"/>
            <a:ext cx="1303063" cy="1384573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206575" y="4667102"/>
            <a:ext cx="1353380" cy="15639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99399" y="525250"/>
            <a:ext cx="6009270" cy="6301079"/>
          </a:xfrm>
          <a:prstGeom prst="rect">
            <a:avLst/>
          </a:prstGeom>
          <a:solidFill>
            <a:srgbClr val="C4D8BA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0A112415-1643-7F99-F09A-1B5FE083F2BB}"/>
              </a:ext>
            </a:extLst>
          </p:cNvPr>
          <p:cNvSpPr/>
          <p:nvPr/>
        </p:nvSpPr>
        <p:spPr>
          <a:xfrm rot="12670264">
            <a:off x="6515476" y="1841823"/>
            <a:ext cx="1399984" cy="1316464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hlinkClick r:id="rId5" action="ppaction://hlinksldjump"/>
            <a:extLst>
              <a:ext uri="{FF2B5EF4-FFF2-40B4-BE49-F238E27FC236}">
                <a16:creationId xmlns:a16="http://schemas.microsoft.com/office/drawing/2014/main" id="{05812036-663E-D099-0EB9-F597D6A22C95}"/>
              </a:ext>
            </a:extLst>
          </p:cNvPr>
          <p:cNvSpPr/>
          <p:nvPr/>
        </p:nvSpPr>
        <p:spPr>
          <a:xfrm rot="17982815" flipV="1">
            <a:off x="9940578" y="3718940"/>
            <a:ext cx="1303063" cy="1474357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hlinkClick r:id="rId6" action="ppaction://hlinksldjump"/>
            <a:extLst>
              <a:ext uri="{FF2B5EF4-FFF2-40B4-BE49-F238E27FC236}">
                <a16:creationId xmlns:a16="http://schemas.microsoft.com/office/drawing/2014/main" id="{D8361302-6ED1-B05A-1AB5-A77E662089C2}"/>
              </a:ext>
            </a:extLst>
          </p:cNvPr>
          <p:cNvSpPr/>
          <p:nvPr/>
        </p:nvSpPr>
        <p:spPr>
          <a:xfrm rot="3589">
            <a:off x="8251580" y="782286"/>
            <a:ext cx="1322225" cy="1551991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hlinkClick r:id="rId7" action="ppaction://hlinksldjump"/>
            <a:extLst>
              <a:ext uri="{FF2B5EF4-FFF2-40B4-BE49-F238E27FC236}">
                <a16:creationId xmlns:a16="http://schemas.microsoft.com/office/drawing/2014/main" id="{F2BB9601-ADF1-0D59-D22D-153427A6105C}"/>
              </a:ext>
            </a:extLst>
          </p:cNvPr>
          <p:cNvSpPr/>
          <p:nvPr/>
        </p:nvSpPr>
        <p:spPr>
          <a:xfrm rot="14322855">
            <a:off x="6466944" y="3714544"/>
            <a:ext cx="1333466" cy="1488287"/>
          </a:xfrm>
          <a:prstGeom prst="rect">
            <a:avLst/>
          </a:prstGeom>
          <a:solidFill>
            <a:srgbClr val="D6C6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9">
            <a:extLst>
              <a:ext uri="{FF2B5EF4-FFF2-40B4-BE49-F238E27FC236}">
                <a16:creationId xmlns:a16="http://schemas.microsoft.com/office/drawing/2014/main" id="{0043828E-A158-5416-EC4D-E25179E99C1C}"/>
              </a:ext>
            </a:extLst>
          </p:cNvPr>
          <p:cNvSpPr txBox="1"/>
          <p:nvPr/>
        </p:nvSpPr>
        <p:spPr>
          <a:xfrm rot="3742238">
            <a:off x="9382634" y="2814982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TextBox 22">
            <a:extLst>
              <a:ext uri="{FF2B5EF4-FFF2-40B4-BE49-F238E27FC236}">
                <a16:creationId xmlns:a16="http://schemas.microsoft.com/office/drawing/2014/main" id="{798A7AF5-EFB3-0730-2F44-262F8C7C31DF}"/>
              </a:ext>
            </a:extLst>
          </p:cNvPr>
          <p:cNvSpPr txBox="1"/>
          <p:nvPr/>
        </p:nvSpPr>
        <p:spPr>
          <a:xfrm rot="7230190">
            <a:off x="8774998" y="3520763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19">
            <a:extLst>
              <a:ext uri="{FF2B5EF4-FFF2-40B4-BE49-F238E27FC236}">
                <a16:creationId xmlns:a16="http://schemas.microsoft.com/office/drawing/2014/main" id="{AC5CB3C9-5856-5517-087D-FBC63F748A68}"/>
              </a:ext>
            </a:extLst>
          </p:cNvPr>
          <p:cNvSpPr txBox="1"/>
          <p:nvPr/>
        </p:nvSpPr>
        <p:spPr>
          <a:xfrm rot="7206611">
            <a:off x="7679754" y="2836965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2" name="TextBox 19">
            <a:extLst>
              <a:ext uri="{FF2B5EF4-FFF2-40B4-BE49-F238E27FC236}">
                <a16:creationId xmlns:a16="http://schemas.microsoft.com/office/drawing/2014/main" id="{0285CA31-660D-8AC9-B5D6-AD08C74F6544}"/>
              </a:ext>
            </a:extLst>
          </p:cNvPr>
          <p:cNvSpPr txBox="1"/>
          <p:nvPr/>
        </p:nvSpPr>
        <p:spPr>
          <a:xfrm rot="3205078">
            <a:off x="7307685" y="3693394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3453F92D-0E47-47A5-2A56-651CCF362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80871"/>
              </p:ext>
            </p:extLst>
          </p:nvPr>
        </p:nvGraphicFramePr>
        <p:xfrm>
          <a:off x="8553908" y="4201068"/>
          <a:ext cx="49380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3453F92D-0E47-47A5-2A56-651CCF362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53908" y="4201068"/>
                        <a:ext cx="49380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8EB0546-373B-4300-8E1D-256EE25457A1}"/>
                  </a:ext>
                </a:extLst>
              </p:cNvPr>
              <p:cNvSpPr txBox="1"/>
              <p:nvPr/>
            </p:nvSpPr>
            <p:spPr>
              <a:xfrm>
                <a:off x="8445427" y="2395500"/>
                <a:ext cx="743124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8EB0546-373B-4300-8E1D-256EE2545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427" y="2395500"/>
                <a:ext cx="743124" cy="624082"/>
              </a:xfrm>
              <a:prstGeom prst="rect">
                <a:avLst/>
              </a:prstGeom>
              <a:blipFill>
                <a:blip r:embed="rId10"/>
                <a:stretch>
                  <a:fillRect l="-12295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DFB6EF89-F8F2-89B6-00DB-3E40537C02AC}"/>
              </a:ext>
            </a:extLst>
          </p:cNvPr>
          <p:cNvSpPr txBox="1"/>
          <p:nvPr/>
        </p:nvSpPr>
        <p:spPr>
          <a:xfrm>
            <a:off x="-639591" y="4318864"/>
            <a:ext cx="3003797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F9503A-56C9-947C-834D-48492143716A}"/>
              </a:ext>
            </a:extLst>
          </p:cNvPr>
          <p:cNvSpPr txBox="1"/>
          <p:nvPr/>
        </p:nvSpPr>
        <p:spPr>
          <a:xfrm>
            <a:off x="152255" y="493579"/>
            <a:ext cx="5931176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ên sân thể dục thầy giáo dựng hai chiếc cột vuông góc với mặt sân, chiều cao của mỗi chiếc cột lần lượt là 3 m và 2 m. Xét hệ tọa độ Oxyz sao cho mặt phẳng (Oxy) trùng với mặt sân, trục Oz hướng thẳng đứng lên trờ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vi-VN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Đơn vị trong hệ tọa độ Oxyz được lấy theo mét.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2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Trên sân thể dục thầy giáo dựng hai chiếc cột vuông góc với mặt sân">
            <a:extLst>
              <a:ext uri="{FF2B5EF4-FFF2-40B4-BE49-F238E27FC236}">
                <a16:creationId xmlns:a16="http://schemas.microsoft.com/office/drawing/2014/main" id="{60CFA84B-88F2-B57F-5E64-45198FCAF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262" y="2535050"/>
            <a:ext cx="2719169" cy="201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5A034B-C49F-9DA4-C88F-2B6DD990953E}"/>
              </a:ext>
            </a:extLst>
          </p:cNvPr>
          <p:cNvSpPr txBox="1"/>
          <p:nvPr/>
        </p:nvSpPr>
        <p:spPr>
          <a:xfrm>
            <a:off x="168833" y="4686173"/>
            <a:ext cx="592985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m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8; 5; 3),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 m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3; 2; 2)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EE9D06-4C5E-B3FB-5FCB-5CD8EBFFF546}"/>
              </a:ext>
            </a:extLst>
          </p:cNvPr>
          <p:cNvSpPr txBox="1"/>
          <p:nvPr/>
        </p:nvSpPr>
        <p:spPr>
          <a:xfrm>
            <a:off x="158322" y="5288196"/>
            <a:ext cx="6422570" cy="15550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≈ 5,92 (m).</a:t>
            </a:r>
          </a:p>
          <a:p>
            <a:pPr algn="just">
              <a:lnSpc>
                <a:spcPct val="150000"/>
              </a:lnSpc>
            </a:pP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,92 m.</a:t>
            </a:r>
          </a:p>
        </p:txBody>
      </p:sp>
    </p:spTree>
    <p:extLst>
      <p:ext uri="{BB962C8B-B14F-4D97-AF65-F5344CB8AC3E}">
        <p14:creationId xmlns:p14="http://schemas.microsoft.com/office/powerpoint/2010/main" val="1443321591"/>
      </p:ext>
    </p:extLst>
  </p:cSld>
  <p:clrMapOvr>
    <a:masterClrMapping/>
  </p:clrMapOvr>
  <p:transition spd="slow"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F722924-FAEC-A1AE-5B5E-CF28D961CF96}"/>
              </a:ext>
            </a:extLst>
          </p:cNvPr>
          <p:cNvSpPr/>
          <p:nvPr/>
        </p:nvSpPr>
        <p:spPr>
          <a:xfrm>
            <a:off x="5965050" y="-1"/>
            <a:ext cx="6226949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6B4F0F-1E73-86D8-5F77-8AD55356CB9A}"/>
              </a:ext>
            </a:extLst>
          </p:cNvPr>
          <p:cNvSpPr/>
          <p:nvPr/>
        </p:nvSpPr>
        <p:spPr>
          <a:xfrm rot="3577723">
            <a:off x="10430968" y="172480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92094A-2B41-9711-4084-4A50045E53F0}"/>
              </a:ext>
            </a:extLst>
          </p:cNvPr>
          <p:cNvSpPr/>
          <p:nvPr/>
        </p:nvSpPr>
        <p:spPr>
          <a:xfrm>
            <a:off x="0" y="-1"/>
            <a:ext cx="5965050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88ADC5-7E60-D975-8976-9BA60ABD24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96" t="23056" r="16796" b="32639"/>
          <a:stretch/>
        </p:blipFill>
        <p:spPr>
          <a:xfrm>
            <a:off x="8030271" y="2288615"/>
            <a:ext cx="2752724" cy="259798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242DC85-5CCE-338A-6E19-DBDB45E69753}"/>
              </a:ext>
            </a:extLst>
          </p:cNvPr>
          <p:cNvSpPr txBox="1"/>
          <p:nvPr/>
        </p:nvSpPr>
        <p:spPr>
          <a:xfrm>
            <a:off x="-454727" y="259616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FEE38E9-F237-1AD5-4CAB-D6EE8E7E4476}"/>
              </a:ext>
            </a:extLst>
          </p:cNvPr>
          <p:cNvSpPr/>
          <p:nvPr/>
        </p:nvSpPr>
        <p:spPr>
          <a:xfrm>
            <a:off x="8756075" y="772759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3B32BE2-60C8-8BD9-FEC3-63616C5F932A}"/>
              </a:ext>
            </a:extLst>
          </p:cNvPr>
          <p:cNvSpPr/>
          <p:nvPr/>
        </p:nvSpPr>
        <p:spPr>
          <a:xfrm flipH="1" flipV="1">
            <a:off x="8746549" y="4649434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2AA992-D69D-D6C1-8D8D-C0784F32C313}"/>
              </a:ext>
            </a:extLst>
          </p:cNvPr>
          <p:cNvSpPr/>
          <p:nvPr/>
        </p:nvSpPr>
        <p:spPr>
          <a:xfrm rot="7204985">
            <a:off x="10432038" y="3676229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64360-D7A9-E642-82DC-0801C29CE9AA}"/>
              </a:ext>
            </a:extLst>
          </p:cNvPr>
          <p:cNvSpPr/>
          <p:nvPr/>
        </p:nvSpPr>
        <p:spPr>
          <a:xfrm rot="3595015" flipV="1">
            <a:off x="7082062" y="3676229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8590C08-F603-A27C-10FE-D49F83A21B0E}"/>
              </a:ext>
            </a:extLst>
          </p:cNvPr>
          <p:cNvSpPr/>
          <p:nvPr/>
        </p:nvSpPr>
        <p:spPr>
          <a:xfrm rot="7222277" flipV="1">
            <a:off x="7090517" y="1724801"/>
            <a:ext cx="1303063" cy="1542409"/>
          </a:xfrm>
          <a:prstGeom prst="rect">
            <a:avLst/>
          </a:prstGeom>
          <a:solidFill>
            <a:schemeClr val="bg2">
              <a:lumMod val="9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2B525-477D-8F5D-1820-C9A1E771FA24}"/>
              </a:ext>
            </a:extLst>
          </p:cNvPr>
          <p:cNvSpPr/>
          <p:nvPr/>
        </p:nvSpPr>
        <p:spPr>
          <a:xfrm>
            <a:off x="8745240" y="4645134"/>
            <a:ext cx="1303063" cy="154240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141D9141-126C-236B-9CCD-C2DC7AC64B36}"/>
              </a:ext>
            </a:extLst>
          </p:cNvPr>
          <p:cNvSpPr/>
          <p:nvPr/>
        </p:nvSpPr>
        <p:spPr>
          <a:xfrm>
            <a:off x="137731" y="765256"/>
            <a:ext cx="5660972" cy="5825625"/>
          </a:xfrm>
          <a:prstGeom prst="rect">
            <a:avLst/>
          </a:prstGeom>
          <a:solidFill>
            <a:srgbClr val="FCF9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4" action="ppaction://hlinksldjump"/>
            <a:extLst>
              <a:ext uri="{FF2B5EF4-FFF2-40B4-BE49-F238E27FC236}">
                <a16:creationId xmlns:a16="http://schemas.microsoft.com/office/drawing/2014/main" id="{0A112415-1643-7F99-F09A-1B5FE083F2BB}"/>
              </a:ext>
            </a:extLst>
          </p:cNvPr>
          <p:cNvSpPr/>
          <p:nvPr/>
        </p:nvSpPr>
        <p:spPr>
          <a:xfrm rot="18017604">
            <a:off x="7097843" y="1706548"/>
            <a:ext cx="1303063" cy="1542409"/>
          </a:xfrm>
          <a:prstGeom prst="rect">
            <a:avLst/>
          </a:prstGeom>
          <a:solidFill>
            <a:srgbClr val="FDD7DD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hlinkClick r:id="rId5" action="ppaction://hlinksldjump"/>
            <a:extLst>
              <a:ext uri="{FF2B5EF4-FFF2-40B4-BE49-F238E27FC236}">
                <a16:creationId xmlns:a16="http://schemas.microsoft.com/office/drawing/2014/main" id="{05812036-663E-D099-0EB9-F597D6A22C95}"/>
              </a:ext>
            </a:extLst>
          </p:cNvPr>
          <p:cNvSpPr/>
          <p:nvPr/>
        </p:nvSpPr>
        <p:spPr>
          <a:xfrm rot="17982815" flipV="1">
            <a:off x="10435982" y="3671202"/>
            <a:ext cx="1303063" cy="1542409"/>
          </a:xfrm>
          <a:prstGeom prst="rect">
            <a:avLst/>
          </a:prstGeom>
          <a:solidFill>
            <a:srgbClr val="D69B6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hlinkClick r:id="rId6" action="ppaction://hlinksldjump"/>
            <a:extLst>
              <a:ext uri="{FF2B5EF4-FFF2-40B4-BE49-F238E27FC236}">
                <a16:creationId xmlns:a16="http://schemas.microsoft.com/office/drawing/2014/main" id="{D8361302-6ED1-B05A-1AB5-A77E662089C2}"/>
              </a:ext>
            </a:extLst>
          </p:cNvPr>
          <p:cNvSpPr/>
          <p:nvPr/>
        </p:nvSpPr>
        <p:spPr>
          <a:xfrm rot="3589">
            <a:off x="8773687" y="773439"/>
            <a:ext cx="1303063" cy="1542409"/>
          </a:xfrm>
          <a:prstGeom prst="rect">
            <a:avLst/>
          </a:prstGeom>
          <a:solidFill>
            <a:srgbClr val="FA7C1E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hlinkClick r:id="rId7" action="ppaction://hlinksldjump"/>
            <a:extLst>
              <a:ext uri="{FF2B5EF4-FFF2-40B4-BE49-F238E27FC236}">
                <a16:creationId xmlns:a16="http://schemas.microsoft.com/office/drawing/2014/main" id="{F2BB9601-ADF1-0D59-D22D-153427A6105C}"/>
              </a:ext>
            </a:extLst>
          </p:cNvPr>
          <p:cNvSpPr/>
          <p:nvPr/>
        </p:nvSpPr>
        <p:spPr>
          <a:xfrm rot="14376433">
            <a:off x="7088256" y="3681546"/>
            <a:ext cx="1303063" cy="1542409"/>
          </a:xfrm>
          <a:prstGeom prst="rect">
            <a:avLst/>
          </a:prstGeom>
          <a:solidFill>
            <a:srgbClr val="D6C6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hlinkClick r:id="rId8" action="ppaction://hlinksldjump"/>
            <a:extLst>
              <a:ext uri="{FF2B5EF4-FFF2-40B4-BE49-F238E27FC236}">
                <a16:creationId xmlns:a16="http://schemas.microsoft.com/office/drawing/2014/main" id="{6FEAFF78-C3CA-936F-BC0A-8AB8AD093748}"/>
              </a:ext>
            </a:extLst>
          </p:cNvPr>
          <p:cNvSpPr/>
          <p:nvPr/>
        </p:nvSpPr>
        <p:spPr>
          <a:xfrm rot="14379794">
            <a:off x="10417284" y="1722839"/>
            <a:ext cx="1311951" cy="1520039"/>
          </a:xfrm>
          <a:prstGeom prst="rect">
            <a:avLst/>
          </a:prstGeom>
          <a:solidFill>
            <a:srgbClr val="FCF9E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9">
            <a:extLst>
              <a:ext uri="{FF2B5EF4-FFF2-40B4-BE49-F238E27FC236}">
                <a16:creationId xmlns:a16="http://schemas.microsoft.com/office/drawing/2014/main" id="{12A82EC9-0314-4FFD-244E-41844A6068C5}"/>
              </a:ext>
            </a:extLst>
          </p:cNvPr>
          <p:cNvSpPr txBox="1"/>
          <p:nvPr/>
        </p:nvSpPr>
        <p:spPr>
          <a:xfrm rot="3742238">
            <a:off x="9896843" y="2735041"/>
            <a:ext cx="579505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22">
            <a:extLst>
              <a:ext uri="{FF2B5EF4-FFF2-40B4-BE49-F238E27FC236}">
                <a16:creationId xmlns:a16="http://schemas.microsoft.com/office/drawing/2014/main" id="{766CCDA9-F86F-6817-C259-5E6E853AC9F6}"/>
              </a:ext>
            </a:extLst>
          </p:cNvPr>
          <p:cNvSpPr txBox="1"/>
          <p:nvPr/>
        </p:nvSpPr>
        <p:spPr>
          <a:xfrm rot="7230190">
            <a:off x="9289207" y="3440822"/>
            <a:ext cx="15763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dirty="0">
                <a:solidFill>
                  <a:srgbClr val="183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</a:t>
            </a:r>
            <a:endParaRPr lang="en-US" sz="2800" dirty="0">
              <a:solidFill>
                <a:srgbClr val="183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200"/>
              </a:lnSpc>
            </a:pPr>
            <a:endParaRPr lang="en-US" sz="2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19">
            <a:extLst>
              <a:ext uri="{FF2B5EF4-FFF2-40B4-BE49-F238E27FC236}">
                <a16:creationId xmlns:a16="http://schemas.microsoft.com/office/drawing/2014/main" id="{7964575A-B4E2-0AA9-2AD2-2CFC5CA66651}"/>
              </a:ext>
            </a:extLst>
          </p:cNvPr>
          <p:cNvSpPr txBox="1"/>
          <p:nvPr/>
        </p:nvSpPr>
        <p:spPr>
          <a:xfrm rot="7206611">
            <a:off x="8193963" y="2757024"/>
            <a:ext cx="86625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8" name="TextBox 19">
            <a:extLst>
              <a:ext uri="{FF2B5EF4-FFF2-40B4-BE49-F238E27FC236}">
                <a16:creationId xmlns:a16="http://schemas.microsoft.com/office/drawing/2014/main" id="{E2D8C7BE-D2F7-82DB-DA96-3EC54A14AB69}"/>
              </a:ext>
            </a:extLst>
          </p:cNvPr>
          <p:cNvSpPr txBox="1"/>
          <p:nvPr/>
        </p:nvSpPr>
        <p:spPr>
          <a:xfrm rot="3205078">
            <a:off x="7821894" y="3613453"/>
            <a:ext cx="1226370" cy="8289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800" b="1" dirty="0">
                <a:solidFill>
                  <a:srgbClr val="183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ts val="3200"/>
              </a:lnSpc>
            </a:pPr>
            <a:endParaRPr lang="en-US" sz="3800" b="1" dirty="0">
              <a:solidFill>
                <a:srgbClr val="183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9F98ED1-FEE0-B874-12F9-CFCA5F77F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06967"/>
              </p:ext>
            </p:extLst>
          </p:nvPr>
        </p:nvGraphicFramePr>
        <p:xfrm>
          <a:off x="8942798" y="4173805"/>
          <a:ext cx="57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9F98ED1-FEE0-B874-12F9-CFCA5F77F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2798" y="4173805"/>
                        <a:ext cx="57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566D0F-D76F-8088-29DE-331715025017}"/>
                  </a:ext>
                </a:extLst>
              </p:cNvPr>
              <p:cNvSpPr txBox="1"/>
              <p:nvPr/>
            </p:nvSpPr>
            <p:spPr>
              <a:xfrm>
                <a:off x="9030292" y="2403288"/>
                <a:ext cx="860047" cy="624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</a:t>
                </a:r>
                <a:r>
                  <a:rPr lang="en-US" sz="2400" b="1" dirty="0">
                    <a:solidFill>
                      <a:srgbClr val="183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566D0F-D76F-8088-29DE-331715025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0292" y="2403288"/>
                <a:ext cx="860047" cy="624082"/>
              </a:xfrm>
              <a:prstGeom prst="rect">
                <a:avLst/>
              </a:prstGeom>
              <a:blipFill>
                <a:blip r:embed="rId11"/>
                <a:stretch>
                  <a:fillRect l="-10638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ED473B7-1910-9A48-4586-B071D20CF845}"/>
              </a:ext>
            </a:extLst>
          </p:cNvPr>
          <p:cNvSpPr txBox="1"/>
          <p:nvPr/>
        </p:nvSpPr>
        <p:spPr>
          <a:xfrm>
            <a:off x="-567305" y="2180448"/>
            <a:ext cx="3003797" cy="430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BE5421-90F0-4A8A-532D-E9466FA6913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077" y="2855068"/>
            <a:ext cx="6222244" cy="27477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14E1BE3-D3E1-45E1-7D1B-6C465842040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1446" y="980980"/>
            <a:ext cx="6222244" cy="978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6662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12204B-72D0-BA61-BFF6-FFD5BF762E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C154250-5131-69E6-C915-AA0EDE852602}"/>
              </a:ext>
            </a:extLst>
          </p:cNvPr>
          <p:cNvSpPr/>
          <p:nvPr/>
        </p:nvSpPr>
        <p:spPr>
          <a:xfrm>
            <a:off x="3007360" y="0"/>
            <a:ext cx="918464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D3FD7B-82EB-78D5-1766-D85301E0C44F}"/>
              </a:ext>
            </a:extLst>
          </p:cNvPr>
          <p:cNvSpPr/>
          <p:nvPr/>
        </p:nvSpPr>
        <p:spPr>
          <a:xfrm>
            <a:off x="0" y="0"/>
            <a:ext cx="3464363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B67261-6152-AD6E-AFBA-8A75FF2A06A2}"/>
              </a:ext>
            </a:extLst>
          </p:cNvPr>
          <p:cNvSpPr txBox="1"/>
          <p:nvPr/>
        </p:nvSpPr>
        <p:spPr>
          <a:xfrm>
            <a:off x="86112" y="3712084"/>
            <a:ext cx="3141302" cy="4001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EC213F-ED95-882F-902C-B6CD605B2062}"/>
              </a:ext>
            </a:extLst>
          </p:cNvPr>
          <p:cNvSpPr txBox="1"/>
          <p:nvPr/>
        </p:nvSpPr>
        <p:spPr>
          <a:xfrm>
            <a:off x="-90561" y="2911865"/>
            <a:ext cx="3494647" cy="4001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0DBFB3-D7EC-458A-62F4-734068660854}"/>
              </a:ext>
            </a:extLst>
          </p:cNvPr>
          <p:cNvSpPr txBox="1"/>
          <p:nvPr/>
        </p:nvSpPr>
        <p:spPr>
          <a:xfrm>
            <a:off x="-30284" y="1126650"/>
            <a:ext cx="3319443" cy="16004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OẠ ĐỘ</a:t>
            </a:r>
          </a:p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ÁC PHÉP TOÁN </a:t>
            </a:r>
          </a:p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545ECD-246E-3D2F-AE32-8398CABFDA83}"/>
              </a:ext>
            </a:extLst>
          </p:cNvPr>
          <p:cNvSpPr txBox="1"/>
          <p:nvPr/>
        </p:nvSpPr>
        <p:spPr>
          <a:xfrm>
            <a:off x="189128" y="357209"/>
            <a:ext cx="3038286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5C070C-7C75-3923-C5B8-E9E11CC14BA5}"/>
              </a:ext>
            </a:extLst>
          </p:cNvPr>
          <p:cNvSpPr txBox="1"/>
          <p:nvPr/>
        </p:nvSpPr>
        <p:spPr>
          <a:xfrm>
            <a:off x="3854118" y="1218557"/>
            <a:ext cx="8190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F288539-7AEE-D62C-CC93-1004BA87800B}"/>
                  </a:ext>
                </a:extLst>
              </p:cNvPr>
              <p:cNvSpPr txBox="1"/>
              <p:nvPr/>
            </p:nvSpPr>
            <p:spPr>
              <a:xfrm>
                <a:off x="3490199" y="1973147"/>
                <a:ext cx="8615690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ỗ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a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ả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ă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𝐴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b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.47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240;450;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120;450;30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F288539-7AEE-D62C-CC93-1004BA878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199" y="1973147"/>
                <a:ext cx="8615690" cy="1938992"/>
              </a:xfrm>
              <a:prstGeom prst="rect">
                <a:avLst/>
              </a:prstGeom>
              <a:blipFill>
                <a:blip r:embed="rId2"/>
                <a:stretch>
                  <a:fillRect l="-1132" t="-2516" r="-1062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8A1E106-5E51-3DCB-BF32-292D1D068BA0}"/>
              </a:ext>
            </a:extLst>
          </p:cNvPr>
          <p:cNvSpPr txBox="1"/>
          <p:nvPr/>
        </p:nvSpPr>
        <p:spPr>
          <a:xfrm>
            <a:off x="3550475" y="4065197"/>
            <a:ext cx="84936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8542881-33A6-DF93-1B28-539CA7F3D573}"/>
              </a:ext>
            </a:extLst>
          </p:cNvPr>
          <p:cNvSpPr txBox="1"/>
          <p:nvPr/>
        </p:nvSpPr>
        <p:spPr>
          <a:xfrm>
            <a:off x="3550475" y="5092267"/>
            <a:ext cx="84936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524724"/>
      </p:ext>
    </p:extLst>
  </p:cSld>
  <p:clrMapOvr>
    <a:masterClrMapping/>
  </p:clrMapOvr>
  <p:transition spd="slow">
    <p:wip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EEBCAF-A166-659D-475C-489D629F0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5008A1-6287-238F-FA1A-3AD7D60653A0}"/>
              </a:ext>
            </a:extLst>
          </p:cNvPr>
          <p:cNvSpPr/>
          <p:nvPr/>
        </p:nvSpPr>
        <p:spPr>
          <a:xfrm>
            <a:off x="3007361" y="-117022"/>
            <a:ext cx="9171104" cy="697502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C8F490-D538-C165-13E2-51D5BD9FC823}"/>
              </a:ext>
            </a:extLst>
          </p:cNvPr>
          <p:cNvSpPr/>
          <p:nvPr/>
        </p:nvSpPr>
        <p:spPr>
          <a:xfrm>
            <a:off x="-30284" y="-95226"/>
            <a:ext cx="3209894" cy="697502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0AE6B4-7892-217A-D5F8-BF42B52BDBA3}"/>
              </a:ext>
            </a:extLst>
          </p:cNvPr>
          <p:cNvSpPr txBox="1"/>
          <p:nvPr/>
        </p:nvSpPr>
        <p:spPr>
          <a:xfrm>
            <a:off x="-1676400" y="123875"/>
            <a:ext cx="61163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13761F-A5B7-D87C-D564-E57235186B3D}"/>
                  </a:ext>
                </a:extLst>
              </p:cNvPr>
              <p:cNvSpPr txBox="1"/>
              <p:nvPr/>
            </p:nvSpPr>
            <p:spPr>
              <a:xfrm>
                <a:off x="3101703" y="0"/>
                <a:ext cx="9090298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ỗ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a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ả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ă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𝐴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b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.47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240;450;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120;450;30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C13761F-A5B7-D87C-D564-E57235186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703" y="0"/>
                <a:ext cx="9090298" cy="1569660"/>
              </a:xfrm>
              <a:prstGeom prst="rect">
                <a:avLst/>
              </a:prstGeom>
              <a:blipFill>
                <a:blip r:embed="rId2"/>
                <a:stretch>
                  <a:fillRect l="-1073" t="-3113" r="-1006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905C875-BA11-9900-51C5-AA2F527B3AB5}"/>
              </a:ext>
            </a:extLst>
          </p:cNvPr>
          <p:cNvSpPr txBox="1"/>
          <p:nvPr/>
        </p:nvSpPr>
        <p:spPr>
          <a:xfrm>
            <a:off x="3101702" y="1471153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677A10-229D-D19F-9A14-958AD703B38A}"/>
                  </a:ext>
                </a:extLst>
              </p:cNvPr>
              <p:cNvSpPr txBox="1"/>
              <p:nvPr/>
            </p:nvSpPr>
            <p:spPr>
              <a:xfrm>
                <a:off x="3179611" y="1907239"/>
                <a:ext cx="909029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iểm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240;450;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ến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𝑥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450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40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677A10-229D-D19F-9A14-958AD703B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611" y="1907239"/>
                <a:ext cx="9090298" cy="830997"/>
              </a:xfrm>
              <a:prstGeom prst="rect">
                <a:avLst/>
              </a:prstGeom>
              <a:blipFill>
                <a:blip r:embed="rId3"/>
                <a:stretch>
                  <a:fillRect l="-107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67B5AD-1414-688A-441A-D39C11A4478B}"/>
                  </a:ext>
                </a:extLst>
              </p:cNvPr>
              <p:cNvSpPr txBox="1"/>
              <p:nvPr/>
            </p:nvSpPr>
            <p:spPr>
              <a:xfrm>
                <a:off x="3152304" y="2757170"/>
                <a:ext cx="263093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450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67B5AD-1414-688A-441A-D39C11A44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304" y="2757170"/>
                <a:ext cx="263093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BAB1AE-A54C-3A9F-4012-B32FAEDE40BB}"/>
                  </a:ext>
                </a:extLst>
              </p:cNvPr>
              <p:cNvSpPr txBox="1"/>
              <p:nvPr/>
            </p:nvSpPr>
            <p:spPr>
              <a:xfrm>
                <a:off x="5554086" y="2758925"/>
                <a:ext cx="271848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40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BAB1AE-A54C-3A9F-4012-B32FAEDE4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086" y="2758925"/>
                <a:ext cx="2718480" cy="461665"/>
              </a:xfrm>
              <a:prstGeom prst="rect">
                <a:avLst/>
              </a:prstGeom>
              <a:blipFill>
                <a:blip r:embed="rId5"/>
                <a:stretch>
                  <a:fillRect l="-336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1555D3-4780-9929-F0D9-9E92FDD5D46F}"/>
                  </a:ext>
                </a:extLst>
              </p:cNvPr>
              <p:cNvSpPr txBox="1"/>
              <p:nvPr/>
            </p:nvSpPr>
            <p:spPr>
              <a:xfrm>
                <a:off x="3179611" y="3123813"/>
                <a:ext cx="5421549" cy="536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120;0;300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41555D3-4780-9929-F0D9-9E92FDD5D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611" y="3123813"/>
                <a:ext cx="5421549" cy="536942"/>
              </a:xfrm>
              <a:prstGeom prst="rect">
                <a:avLst/>
              </a:prstGeom>
              <a:blipFill>
                <a:blip r:embed="rId6"/>
                <a:stretch>
                  <a:fillRect l="-1800" b="-24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5A3AB5-798D-0991-C256-0D543EC53B96}"/>
                  </a:ext>
                </a:extLst>
              </p:cNvPr>
              <p:cNvSpPr txBox="1"/>
              <p:nvPr/>
            </p:nvSpPr>
            <p:spPr>
              <a:xfrm>
                <a:off x="3054530" y="3671889"/>
                <a:ext cx="6094378" cy="642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20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30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5A3AB5-798D-0991-C256-0D543EC53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530" y="3671889"/>
                <a:ext cx="6094378" cy="6423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004180-F4D0-9512-DEE8-A7AA8FEDC6FE}"/>
                  </a:ext>
                </a:extLst>
              </p:cNvPr>
              <p:cNvSpPr txBox="1"/>
              <p:nvPr/>
            </p:nvSpPr>
            <p:spPr>
              <a:xfrm>
                <a:off x="8607337" y="3685448"/>
                <a:ext cx="3427011" cy="505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60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29</m:t>
                          </m:r>
                        </m:e>
                      </m:rad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23(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004180-F4D0-9512-DEE8-A7AA8FEDC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337" y="3685448"/>
                <a:ext cx="3427011" cy="5052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5F87276-1891-7CCE-3B5A-0363FE602194}"/>
                  </a:ext>
                </a:extLst>
              </p:cNvPr>
              <p:cNvSpPr txBox="1"/>
              <p:nvPr/>
            </p:nvSpPr>
            <p:spPr>
              <a:xfrm>
                <a:off x="3257520" y="4314246"/>
                <a:ext cx="3229314" cy="590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450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cm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5F87276-1891-7CCE-3B5A-0363FE602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520" y="4314246"/>
                <a:ext cx="3229314" cy="5900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139E102-0AAD-069E-9B34-30581F3D0859}"/>
                  </a:ext>
                </a:extLst>
              </p:cNvPr>
              <p:cNvSpPr txBox="1"/>
              <p:nvPr/>
            </p:nvSpPr>
            <p:spPr>
              <a:xfrm>
                <a:off x="3229702" y="4880724"/>
                <a:ext cx="3365757" cy="67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20;0;300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139E102-0AAD-069E-9B34-30581F3D08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702" y="4880724"/>
                <a:ext cx="3365757" cy="6706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B31D48F-1F0F-9D9B-95AE-F506C899CCAE}"/>
                  </a:ext>
                </a:extLst>
              </p:cNvPr>
              <p:cNvSpPr txBox="1"/>
              <p:nvPr/>
            </p:nvSpPr>
            <p:spPr>
              <a:xfrm>
                <a:off x="3144607" y="5943022"/>
                <a:ext cx="906886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ỗ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450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40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323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B31D48F-1F0F-9D9B-95AE-F506C899C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4607" y="5943022"/>
                <a:ext cx="9068861" cy="830997"/>
              </a:xfrm>
              <a:prstGeom prst="rect">
                <a:avLst/>
              </a:prstGeom>
              <a:blipFill>
                <a:blip r:embed="rId11"/>
                <a:stretch>
                  <a:fillRect l="-1075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360781E-BEDE-A5CE-7B1C-C9D8B5F6BD0C}"/>
                  </a:ext>
                </a:extLst>
              </p:cNvPr>
              <p:cNvSpPr txBox="1"/>
              <p:nvPr/>
            </p:nvSpPr>
            <p:spPr>
              <a:xfrm>
                <a:off x="6289833" y="4338356"/>
                <a:ext cx="1794624" cy="468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>
                    <a:solidFill>
                      <a:schemeClr val="tx1"/>
                    </a:solidFill>
                    <a:effectLst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∈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360781E-BEDE-A5CE-7B1C-C9D8B5F6B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833" y="4338356"/>
                <a:ext cx="1794624" cy="468077"/>
              </a:xfrm>
              <a:prstGeom prst="rect">
                <a:avLst/>
              </a:prstGeom>
              <a:blipFill>
                <a:blip r:embed="rId12"/>
                <a:stretch>
                  <a:fillRect l="-544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A16A27-9BE5-9F36-F007-D8D4570E2822}"/>
                  </a:ext>
                </a:extLst>
              </p:cNvPr>
              <p:cNvSpPr txBox="1"/>
              <p:nvPr/>
            </p:nvSpPr>
            <p:spPr>
              <a:xfrm>
                <a:off x="3223429" y="5291427"/>
                <a:ext cx="5385589" cy="787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30</m:t>
                          </m:r>
                          <m:sSup>
                            <m:sSup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A16A27-9BE5-9F36-F007-D8D4570E2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429" y="5291427"/>
                <a:ext cx="5385589" cy="787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BC5479-C7C0-3784-2D6D-C93296DB0CE3}"/>
                  </a:ext>
                </a:extLst>
              </p:cNvPr>
              <p:cNvSpPr txBox="1"/>
              <p:nvPr/>
            </p:nvSpPr>
            <p:spPr>
              <a:xfrm>
                <a:off x="8316384" y="5386847"/>
                <a:ext cx="3165090" cy="6367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60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29</m:t>
                          </m:r>
                        </m:e>
                      </m:rad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23(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BC5479-C7C0-3784-2D6D-C93296DB0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384" y="5386847"/>
                <a:ext cx="3165090" cy="6367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803AF2-3F4C-45CB-36CB-2F4EE46E4A20}"/>
                  </a:ext>
                </a:extLst>
              </p:cNvPr>
              <p:cNvSpPr txBox="1"/>
              <p:nvPr/>
            </p:nvSpPr>
            <p:spPr>
              <a:xfrm>
                <a:off x="7724760" y="4355460"/>
                <a:ext cx="2314252" cy="590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0;450;0)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9803AF2-3F4C-45CB-36CB-2F4EE46E4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760" y="4355460"/>
                <a:ext cx="2314252" cy="5900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651D542-2FF2-EF4A-93C1-286620130722}"/>
              </a:ext>
            </a:extLst>
          </p:cNvPr>
          <p:cNvSpPr txBox="1"/>
          <p:nvPr/>
        </p:nvSpPr>
        <p:spPr>
          <a:xfrm>
            <a:off x="-9079" y="997284"/>
            <a:ext cx="30636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ăn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gỗ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FCF9E4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0145252-8BF5-591E-A1E6-D0EA6201040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1921" y="3241540"/>
            <a:ext cx="3087510" cy="133046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EE31AB9-43AE-7404-0999-0947A6FAD72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535" y="4764404"/>
            <a:ext cx="3166075" cy="2093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9165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E33585-A914-91FD-6D99-A487DEA5DA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FCC572B-EB32-5E5D-A863-5160A6145F89}"/>
              </a:ext>
            </a:extLst>
          </p:cNvPr>
          <p:cNvSpPr/>
          <p:nvPr/>
        </p:nvSpPr>
        <p:spPr>
          <a:xfrm>
            <a:off x="3007360" y="-102508"/>
            <a:ext cx="9184640" cy="697502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3B51E0-9849-A620-A1A7-7F71E47CC8DE}"/>
              </a:ext>
            </a:extLst>
          </p:cNvPr>
          <p:cNvSpPr/>
          <p:nvPr/>
        </p:nvSpPr>
        <p:spPr>
          <a:xfrm>
            <a:off x="0" y="-117020"/>
            <a:ext cx="3464363" cy="697502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26D08D-3DDC-9E92-A7BE-3C3ADD5316A4}"/>
              </a:ext>
            </a:extLst>
          </p:cNvPr>
          <p:cNvSpPr txBox="1"/>
          <p:nvPr/>
        </p:nvSpPr>
        <p:spPr>
          <a:xfrm>
            <a:off x="-1325979" y="172926"/>
            <a:ext cx="61163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5DD26A-5C9C-88D2-FB56-0A4B955E68AD}"/>
                  </a:ext>
                </a:extLst>
              </p:cNvPr>
              <p:cNvSpPr txBox="1"/>
              <p:nvPr/>
            </p:nvSpPr>
            <p:spPr>
              <a:xfrm>
                <a:off x="3434079" y="0"/>
                <a:ext cx="8757921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ỗ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a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ả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ă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𝐴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2.47b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.47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enti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240;450;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120;450;300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5DD26A-5C9C-88D2-FB56-0A4B955E6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079" y="0"/>
                <a:ext cx="8757921" cy="1938992"/>
              </a:xfrm>
              <a:prstGeom prst="rect">
                <a:avLst/>
              </a:prstGeom>
              <a:blipFill>
                <a:blip r:embed="rId2"/>
                <a:stretch>
                  <a:fillRect l="-1044" t="-2516" r="-1113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D968FACB-C00D-DA4C-C640-E3A780491730}"/>
              </a:ext>
            </a:extLst>
          </p:cNvPr>
          <p:cNvSpPr txBox="1"/>
          <p:nvPr/>
        </p:nvSpPr>
        <p:spPr>
          <a:xfrm>
            <a:off x="121920" y="1567778"/>
            <a:ext cx="3342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í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ê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à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ỗ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ấ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ớ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?</a:t>
            </a:r>
            <a:endParaRPr lang="en-US" sz="24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A0B4DE-2D24-43CB-0985-5BC3F367BB55}"/>
              </a:ext>
            </a:extLst>
          </p:cNvPr>
          <p:cNvSpPr txBox="1"/>
          <p:nvPr/>
        </p:nvSpPr>
        <p:spPr>
          <a:xfrm>
            <a:off x="3670017" y="1933886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68D3C99-50EE-6A05-F1AA-F284CDEA4E10}"/>
                  </a:ext>
                </a:extLst>
              </p:cNvPr>
              <p:cNvSpPr txBox="1"/>
              <p:nvPr/>
            </p:nvSpPr>
            <p:spPr>
              <a:xfrm>
                <a:off x="5888307" y="2448306"/>
                <a:ext cx="3245533" cy="536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20;0;300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68D3C99-50EE-6A05-F1AA-F284CDEA4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307" y="2448306"/>
                <a:ext cx="3245533" cy="536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61FC39-2834-1B7D-9A81-E7A29C969EA0}"/>
                  </a:ext>
                </a:extLst>
              </p:cNvPr>
              <p:cNvSpPr txBox="1"/>
              <p:nvPr/>
            </p:nvSpPr>
            <p:spPr>
              <a:xfrm>
                <a:off x="3618877" y="3600009"/>
                <a:ext cx="3090102" cy="5369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40;0;0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61FC39-2834-1B7D-9A81-E7A29C969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877" y="3600009"/>
                <a:ext cx="3090102" cy="536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3A9159-D200-5C3B-5B62-F3EB249A9D3C}"/>
                  </a:ext>
                </a:extLst>
              </p:cNvPr>
              <p:cNvSpPr txBox="1"/>
              <p:nvPr/>
            </p:nvSpPr>
            <p:spPr>
              <a:xfrm>
                <a:off x="3722115" y="4222686"/>
                <a:ext cx="4332384" cy="11676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vi-VN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vi-VN" sz="24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vi-VN" sz="24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d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vi-VN" sz="24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  <m:r>
                                    <a:rPr lang="vi-V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  <m:r>
                                    <a:rPr lang="vi-VN" sz="24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d>
                        </m:den>
                      </m:f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3A9159-D200-5C3B-5B62-F3EB249A9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115" y="4222686"/>
                <a:ext cx="4332384" cy="1167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912210-8F9A-1DF1-4AD3-6ACD5B9579C4}"/>
                  </a:ext>
                </a:extLst>
              </p:cNvPr>
              <p:cNvSpPr txBox="1"/>
              <p:nvPr/>
            </p:nvSpPr>
            <p:spPr>
              <a:xfrm>
                <a:off x="8959100" y="5728759"/>
                <a:ext cx="2769315" cy="502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912210-8F9A-1DF1-4AD3-6ACD5B957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9100" y="5728759"/>
                <a:ext cx="2769315" cy="5020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43464F6-449C-2B68-A40D-7881DCCD36AC}"/>
              </a:ext>
            </a:extLst>
          </p:cNvPr>
          <p:cNvSpPr txBox="1"/>
          <p:nvPr/>
        </p:nvSpPr>
        <p:spPr>
          <a:xfrm>
            <a:off x="3494897" y="2523583"/>
            <a:ext cx="29050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  <a:ea typeface="Aptos" panose="020B0004020202020204" pitchFamily="34" charset="0"/>
              </a:rPr>
              <a:t>b)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âu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a ta có: 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307F21A-FC68-F474-2926-D32A39B57A69}"/>
                  </a:ext>
                </a:extLst>
              </p:cNvPr>
              <p:cNvSpPr txBox="1"/>
              <p:nvPr/>
            </p:nvSpPr>
            <p:spPr>
              <a:xfrm>
                <a:off x="3586282" y="2923156"/>
                <a:ext cx="8026597" cy="642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60</m:t>
                      </m:r>
                      <m:rad>
                        <m:radPr>
                          <m:degHide m:val="on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e>
                      </m:rad>
                      <m:r>
                        <a:rPr lang="vi-V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vi-VN" sz="24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2400">
                          <a:latin typeface="Cambria Math" panose="02040503050406030204" pitchFamily="18" charset="0"/>
                        </a:rPr>
                        <m:t>0;450;0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40;450;0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307F21A-FC68-F474-2926-D32A39B57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282" y="2923156"/>
                <a:ext cx="8026597" cy="6423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A097AD-9673-959F-CFD1-54FF2F2360F3}"/>
                  </a:ext>
                </a:extLst>
              </p:cNvPr>
              <p:cNvSpPr txBox="1"/>
              <p:nvPr/>
            </p:nvSpPr>
            <p:spPr>
              <a:xfrm>
                <a:off x="6126914" y="3600009"/>
                <a:ext cx="3506544" cy="642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40 </m:t>
                      </m:r>
                      <m:r>
                        <m:rPr>
                          <m:sty m:val="p"/>
                        </m:rPr>
                        <a:rPr lang="vi-VN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DA097AD-9673-959F-CFD1-54FF2F236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914" y="3600009"/>
                <a:ext cx="3506544" cy="64235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BE069E-56A8-087B-751D-B0FC28B1F5C6}"/>
                  </a:ext>
                </a:extLst>
              </p:cNvPr>
              <p:cNvSpPr txBox="1"/>
              <p:nvPr/>
            </p:nvSpPr>
            <p:spPr>
              <a:xfrm>
                <a:off x="3551129" y="5594793"/>
                <a:ext cx="4677930" cy="878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20</m:t>
                              </m:r>
                            </m:e>
                          </m:d>
                          <m:d>
                            <m:d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40</m:t>
                              </m:r>
                            </m:e>
                          </m:d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0.0+300.0</m:t>
                          </m:r>
                        </m:num>
                        <m:den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  <m:rad>
                            <m:radPr>
                              <m:degHide m:val="on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9</m:t>
                              </m:r>
                            </m:e>
                          </m:rad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240</m:t>
                          </m:r>
                        </m:den>
                      </m:f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3BE069E-56A8-087B-751D-B0FC28B1F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129" y="5594793"/>
                <a:ext cx="4677930" cy="8781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3C213F-364F-B5CE-ADBE-0B349E01A03A}"/>
                  </a:ext>
                </a:extLst>
              </p:cNvPr>
              <p:cNvSpPr txBox="1"/>
              <p:nvPr/>
            </p:nvSpPr>
            <p:spPr>
              <a:xfrm>
                <a:off x="7977857" y="5503032"/>
                <a:ext cx="1381926" cy="869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9</m:t>
                              </m:r>
                            </m:e>
                          </m:rad>
                        </m:num>
                        <m:den>
                          <m:r>
                            <a:rPr lang="vi-VN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den>
                      </m:f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53C213F-364F-B5CE-ADBE-0B349E01A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7857" y="5503032"/>
                <a:ext cx="1381926" cy="8693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6C1863-739E-8F15-1149-EAB485C00706}"/>
                  </a:ext>
                </a:extLst>
              </p:cNvPr>
              <p:cNvSpPr txBox="1"/>
              <p:nvPr/>
            </p:nvSpPr>
            <p:spPr>
              <a:xfrm>
                <a:off x="3586282" y="6420157"/>
                <a:ext cx="215647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6C1863-739E-8F15-1149-EAB485C00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282" y="6420157"/>
                <a:ext cx="2156470" cy="461665"/>
              </a:xfrm>
              <a:prstGeom prst="rect">
                <a:avLst/>
              </a:prstGeom>
              <a:blipFill>
                <a:blip r:embed="rId11"/>
                <a:stretch>
                  <a:fillRect l="-423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14C4CEE8-96E6-97FB-AED6-10F0BDED62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1920" y="3241540"/>
            <a:ext cx="3312159" cy="13304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0C379E2-E879-4C25-68FE-54705C40737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083" y="4672964"/>
            <a:ext cx="3370996" cy="2093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183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125D04-05E3-EDF7-6F23-FA6AE2AF4D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69C7A40-D126-13FC-A6E2-F7E21385EA4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lowchart: Process 2">
            <a:extLst>
              <a:ext uri="{FF2B5EF4-FFF2-40B4-BE49-F238E27FC236}">
                <a16:creationId xmlns:a16="http://schemas.microsoft.com/office/drawing/2014/main" id="{34692237-5A94-000F-45BB-90F9A6CE5637}"/>
              </a:ext>
            </a:extLst>
          </p:cNvPr>
          <p:cNvSpPr/>
          <p:nvPr/>
        </p:nvSpPr>
        <p:spPr>
          <a:xfrm>
            <a:off x="2881215" y="256957"/>
            <a:ext cx="6436957" cy="819770"/>
          </a:xfrm>
          <a:prstGeom prst="flowChartProcess">
            <a:avLst/>
          </a:prstGeom>
          <a:solidFill>
            <a:srgbClr val="002060"/>
          </a:solidFill>
          <a:ln>
            <a:solidFill>
              <a:srgbClr val="FFFF00"/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perspectiveRelaxedModerately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32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7856494-6935-A036-2AFF-D6F1CEDD0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543" y="2438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6295D5C-AC30-EF74-4522-493714695108}"/>
              </a:ext>
            </a:extLst>
          </p:cNvPr>
          <p:cNvSpPr txBox="1">
            <a:spLocks noChangeArrowheads="1"/>
          </p:cNvSpPr>
          <p:nvPr/>
        </p:nvSpPr>
        <p:spPr>
          <a:xfrm>
            <a:off x="934679" y="1925272"/>
            <a:ext cx="8383493" cy="3246168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7472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Ghi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oàn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.</a:t>
            </a:r>
            <a:endParaRPr lang="en-US" altLang="en-US" sz="27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68">
            <a:extLst>
              <a:ext uri="{FF2B5EF4-FFF2-40B4-BE49-F238E27FC236}">
                <a16:creationId xmlns:a16="http://schemas.microsoft.com/office/drawing/2014/main" id="{D16BB98E-5DB4-3447-A96A-DBBC41506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472" y="5266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36819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63B7CB-ACB4-E821-2CC1-7ABEBB0C33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E98EE9-D099-46B3-B129-B6CF226C4E87}"/>
              </a:ext>
            </a:extLst>
          </p:cNvPr>
          <p:cNvSpPr/>
          <p:nvPr/>
        </p:nvSpPr>
        <p:spPr>
          <a:xfrm>
            <a:off x="0" y="0"/>
            <a:ext cx="12203067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4157A10-522C-DA60-D9B8-641D83EB11E9}"/>
              </a:ext>
            </a:extLst>
          </p:cNvPr>
          <p:cNvSpPr txBox="1">
            <a:spLocks noChangeArrowheads="1"/>
          </p:cNvSpPr>
          <p:nvPr/>
        </p:nvSpPr>
        <p:spPr>
          <a:xfrm>
            <a:off x="3737829" y="749368"/>
            <a:ext cx="4542164" cy="457200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Nhóm 34">
            <a:extLst>
              <a:ext uri="{FF2B5EF4-FFF2-40B4-BE49-F238E27FC236}">
                <a16:creationId xmlns:a16="http://schemas.microsoft.com/office/drawing/2014/main" id="{B28BBB82-0708-830D-708D-305743D2D5A4}"/>
              </a:ext>
            </a:extLst>
          </p:cNvPr>
          <p:cNvGrpSpPr/>
          <p:nvPr/>
        </p:nvGrpSpPr>
        <p:grpSpPr>
          <a:xfrm>
            <a:off x="528102" y="1457757"/>
            <a:ext cx="10961617" cy="3679763"/>
            <a:chOff x="2118292" y="2792564"/>
            <a:chExt cx="2098787" cy="3016099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9" name="AutoShape 16">
              <a:extLst>
                <a:ext uri="{FF2B5EF4-FFF2-40B4-BE49-F238E27FC236}">
                  <a16:creationId xmlns:a16="http://schemas.microsoft.com/office/drawing/2014/main" id="{60B91B0B-20B5-6E8F-008D-54DB47015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292" y="292319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2D8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5EB15748-1DA2-6D10-E0EB-A2FAE21DE4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15688" y="2792564"/>
              <a:ext cx="1703994" cy="52112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3882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38824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18">
              <a:extLst>
                <a:ext uri="{FF2B5EF4-FFF2-40B4-BE49-F238E27FC236}">
                  <a16:creationId xmlns:a16="http://schemas.microsoft.com/office/drawing/2014/main" id="{8D699C11-0C8B-1583-F14D-4DA490BFD6F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855670" y="2857879"/>
              <a:ext cx="65315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19">
              <a:extLst>
                <a:ext uri="{FF2B5EF4-FFF2-40B4-BE49-F238E27FC236}">
                  <a16:creationId xmlns:a16="http://schemas.microsoft.com/office/drawing/2014/main" id="{D9A1C270-E178-8614-61B7-E85CD8B0BB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8581" y="2857879"/>
              <a:ext cx="66766" cy="132081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FD56E6D3-2492-B740-864B-5E6FE3FB15B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826289" y="2835367"/>
              <a:ext cx="643285" cy="251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5CFE68E6-4266-9566-1771-243703BB6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4848" y="3643909"/>
              <a:ext cx="1827834" cy="378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xyz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ạ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25" name="Text Box 21">
              <a:extLst>
                <a:ext uri="{FF2B5EF4-FFF2-40B4-BE49-F238E27FC236}">
                  <a16:creationId xmlns:a16="http://schemas.microsoft.com/office/drawing/2014/main" id="{33483B96-341C-F120-3DD9-A8953A1A6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4848" y="4292750"/>
              <a:ext cx="1906325" cy="378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sp>
          <p:nvSpPr>
            <p:cNvPr id="26" name="Text Box 21">
              <a:extLst>
                <a:ext uri="{FF2B5EF4-FFF2-40B4-BE49-F238E27FC236}">
                  <a16:creationId xmlns:a16="http://schemas.microsoft.com/office/drawing/2014/main" id="{55883FCA-B8BC-2822-968A-4DDFF1C2D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4848" y="4874231"/>
              <a:ext cx="1906325" cy="378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solidFill>
                    <a:srgbClr val="5B293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DADA7DA-2290-53F3-1E45-21167936D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4501" y="2501968"/>
          <a:ext cx="142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69800" progId="Equation.DSMT4">
                  <p:embed/>
                </p:oleObj>
              </mc:Choice>
              <mc:Fallback>
                <p:oleObj name="Equation" r:id="rId2" imgW="1422360" imgH="469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DADA7DA-2290-53F3-1E45-21167936D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74501" y="2501968"/>
                        <a:ext cx="1422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78D9EB3-C14B-3F4F-D6D8-5C9ABA63C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6292" y="3297639"/>
          <a:ext cx="415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469800" progId="Equation.DSMT4">
                  <p:embed/>
                </p:oleObj>
              </mc:Choice>
              <mc:Fallback>
                <p:oleObj name="Equation" r:id="rId4" imgW="415260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78D9EB3-C14B-3F4F-D6D8-5C9ABA63C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6292" y="3297639"/>
                        <a:ext cx="4152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2D9C5F6-1EF0-B1C1-8D17-FF6A77866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727" y="3976241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2D9C5F6-1EF0-B1C1-8D17-FF6A77866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5727" y="3976241"/>
                        <a:ext cx="209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7107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59BC6E-7849-94DC-84AA-4634B16679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 action="ppaction://hlinkpres?slideindex=1&amp;slidetitle="/>
            <a:extLst>
              <a:ext uri="{FF2B5EF4-FFF2-40B4-BE49-F238E27FC236}">
                <a16:creationId xmlns:a16="http://schemas.microsoft.com/office/drawing/2014/main" id="{35E24E3D-A6C5-CEF1-41EF-49CB981DA852}"/>
              </a:ext>
            </a:extLst>
          </p:cNvPr>
          <p:cNvSpPr/>
          <p:nvPr/>
        </p:nvSpPr>
        <p:spPr>
          <a:xfrm>
            <a:off x="-4341" y="0"/>
            <a:ext cx="1219200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" name="Nhóm 35">
            <a:extLst>
              <a:ext uri="{FF2B5EF4-FFF2-40B4-BE49-F238E27FC236}">
                <a16:creationId xmlns:a16="http://schemas.microsoft.com/office/drawing/2014/main" id="{BCAD7BC3-021B-3F32-B4E9-B313781A031A}"/>
              </a:ext>
            </a:extLst>
          </p:cNvPr>
          <p:cNvGrpSpPr/>
          <p:nvPr/>
        </p:nvGrpSpPr>
        <p:grpSpPr>
          <a:xfrm>
            <a:off x="462639" y="946882"/>
            <a:ext cx="11228618" cy="5312405"/>
            <a:chOff x="4413024" y="2379335"/>
            <a:chExt cx="2098787" cy="3035988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4AEC59A6-0EF4-BFE8-B002-3D7B2CAB5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024" y="2529854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1D08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5">
              <a:extLst>
                <a:ext uri="{FF2B5EF4-FFF2-40B4-BE49-F238E27FC236}">
                  <a16:creationId xmlns:a16="http://schemas.microsoft.com/office/drawing/2014/main" id="{70446B6B-28B4-54C3-5857-7A7EEA7E728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635333" y="2379335"/>
              <a:ext cx="1703994" cy="3449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438A3BC8-C18F-B004-2C59-3DD971C880D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159110" y="2473247"/>
              <a:ext cx="66766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ECE2D3CF-D649-5A6F-4A79-0E0219B5C2B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704764" y="2464538"/>
              <a:ext cx="65315" cy="132082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D3501D53-40A4-075D-1858-BB82C3BBB8B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635333" y="2405333"/>
              <a:ext cx="1689796" cy="263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ạ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1">
              <a:extLst>
                <a:ext uri="{FF2B5EF4-FFF2-40B4-BE49-F238E27FC236}">
                  <a16:creationId xmlns:a16="http://schemas.microsoft.com/office/drawing/2014/main" id="{10EB81BD-616E-168E-5935-A437F7805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7457" y="3146471"/>
              <a:ext cx="1906325" cy="263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..... </a:t>
              </a:r>
            </a:p>
          </p:txBody>
        </p:sp>
        <p:sp>
          <p:nvSpPr>
            <p:cNvPr id="12" name="Text Box 21">
              <a:extLst>
                <a:ext uri="{FF2B5EF4-FFF2-40B4-BE49-F238E27FC236}">
                  <a16:creationId xmlns:a16="http://schemas.microsoft.com/office/drawing/2014/main" id="{22B1C00F-A2CE-D041-8DF8-B7CBCC321B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7457" y="3454927"/>
              <a:ext cx="1906325" cy="263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……</a:t>
              </a:r>
            </a:p>
          </p:txBody>
        </p:sp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id="{1DFF3A59-4F58-2B5C-BEFB-B93FB97946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7457" y="3757033"/>
              <a:ext cx="1906325" cy="263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:…..                     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21">
            <a:extLst>
              <a:ext uri="{FF2B5EF4-FFF2-40B4-BE49-F238E27FC236}">
                <a16:creationId xmlns:a16="http://schemas.microsoft.com/office/drawing/2014/main" id="{95482660-D1FC-F0BE-28FA-7C88BE31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714" y="1692084"/>
            <a:ext cx="6923315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ADD2426-55AD-B1EA-522F-60780E5D1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0939" y="1696414"/>
          <a:ext cx="3175000" cy="4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469800" progId="Equation.DSMT4">
                  <p:embed/>
                </p:oleObj>
              </mc:Choice>
              <mc:Fallback>
                <p:oleObj name="Equation" r:id="rId3" imgW="317484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ADD2426-55AD-B1EA-522F-60780E5D1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0939" y="1696414"/>
                        <a:ext cx="3175000" cy="49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40EDC0-265C-4EC0-A64C-3D18B35B5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23209"/>
              </p:ext>
            </p:extLst>
          </p:nvPr>
        </p:nvGraphicFramePr>
        <p:xfrm>
          <a:off x="3150833" y="2269293"/>
          <a:ext cx="3378200" cy="4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469800" progId="Equation.DSMT4">
                  <p:embed/>
                </p:oleObj>
              </mc:Choice>
              <mc:Fallback>
                <p:oleObj name="Equation" r:id="rId5" imgW="33778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40EDC0-265C-4EC0-A64C-3D18B35B5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0833" y="2269293"/>
                        <a:ext cx="3378200" cy="49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5B115CC-8175-3135-A55F-1062EE798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37405"/>
              </p:ext>
            </p:extLst>
          </p:nvPr>
        </p:nvGraphicFramePr>
        <p:xfrm>
          <a:off x="2987395" y="2831962"/>
          <a:ext cx="3365500" cy="4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65280" imgH="469800" progId="Equation.DSMT4">
                  <p:embed/>
                </p:oleObj>
              </mc:Choice>
              <mc:Fallback>
                <p:oleObj name="Equation" r:id="rId7" imgW="336528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5B115CC-8175-3135-A55F-1062EE798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395" y="2831962"/>
                        <a:ext cx="3365500" cy="49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>
            <a:extLst>
              <a:ext uri="{FF2B5EF4-FFF2-40B4-BE49-F238E27FC236}">
                <a16:creationId xmlns:a16="http://schemas.microsoft.com/office/drawing/2014/main" id="{A7744D5A-CF1C-916F-8816-A300F8F98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904" y="3827352"/>
            <a:ext cx="6732322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</a:p>
        </p:txBody>
      </p:sp>
      <p:sp>
        <p:nvSpPr>
          <p:cNvPr id="20" name="Callout: Quad Arrow 19">
            <a:extLst>
              <a:ext uri="{FF2B5EF4-FFF2-40B4-BE49-F238E27FC236}">
                <a16:creationId xmlns:a16="http://schemas.microsoft.com/office/drawing/2014/main" id="{EC64310D-6599-876D-D837-6E93F43B23BD}"/>
              </a:ext>
            </a:extLst>
          </p:cNvPr>
          <p:cNvSpPr/>
          <p:nvPr/>
        </p:nvSpPr>
        <p:spPr>
          <a:xfrm>
            <a:off x="2224688" y="1801233"/>
            <a:ext cx="306192" cy="258170"/>
          </a:xfrm>
          <a:prstGeom prst="quadArrow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758175-9521-FA1B-B2BD-0B7DEBAD9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739" y="3879055"/>
          <a:ext cx="501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16240" imgH="431640" progId="Equation.DSMT4">
                  <p:embed/>
                </p:oleObj>
              </mc:Choice>
              <mc:Fallback>
                <p:oleObj name="Equation" r:id="rId9" imgW="50162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758175-9521-FA1B-B2BD-0B7DEBAD9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7739" y="3879055"/>
                        <a:ext cx="5016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llout: Quad Arrow 21">
            <a:extLst>
              <a:ext uri="{FF2B5EF4-FFF2-40B4-BE49-F238E27FC236}">
                <a16:creationId xmlns:a16="http://schemas.microsoft.com/office/drawing/2014/main" id="{F3EA775B-5CDC-7AC8-CC41-541AEA44F6B2}"/>
              </a:ext>
            </a:extLst>
          </p:cNvPr>
          <p:cNvSpPr/>
          <p:nvPr/>
        </p:nvSpPr>
        <p:spPr>
          <a:xfrm>
            <a:off x="2224688" y="3912681"/>
            <a:ext cx="306192" cy="258170"/>
          </a:xfrm>
          <a:prstGeom prst="quadArrow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 Box 21">
            <a:extLst>
              <a:ext uri="{FF2B5EF4-FFF2-40B4-BE49-F238E27FC236}">
                <a16:creationId xmlns:a16="http://schemas.microsoft.com/office/drawing/2014/main" id="{A20DF27B-4B2B-51D3-827F-47B6E5023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945" y="4579629"/>
            <a:ext cx="9996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 </a:t>
            </a:r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A3B442A9-3376-2D60-0D30-FEAD3D4A5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945" y="5310069"/>
            <a:ext cx="9996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AF854BA-E0D8-FB33-BFE4-80AB78000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4233"/>
              </p:ext>
            </p:extLst>
          </p:nvPr>
        </p:nvGraphicFramePr>
        <p:xfrm>
          <a:off x="5912749" y="4507166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7880" imgH="812520" progId="Equation.DSMT4">
                  <p:embed/>
                </p:oleObj>
              </mc:Choice>
              <mc:Fallback>
                <p:oleObj name="Equation" r:id="rId11" imgW="3377880" imgH="8125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AF854BA-E0D8-FB33-BFE4-80AB78000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2749" y="4507166"/>
                        <a:ext cx="3378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B10CF1-2667-5439-0D11-3D189BD29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79406"/>
              </p:ext>
            </p:extLst>
          </p:nvPr>
        </p:nvGraphicFramePr>
        <p:xfrm>
          <a:off x="5675989" y="5241338"/>
          <a:ext cx="5118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17760" imgH="812520" progId="Equation.DSMT4">
                  <p:embed/>
                </p:oleObj>
              </mc:Choice>
              <mc:Fallback>
                <p:oleObj name="Equation" r:id="rId13" imgW="5117760" imgH="8125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EB10CF1-2667-5439-0D11-3D189BD29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5989" y="5241338"/>
                        <a:ext cx="5118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16DD616-36C7-E993-9D13-F00BD9B32CD3}"/>
              </a:ext>
            </a:extLst>
          </p:cNvPr>
          <p:cNvSpPr txBox="1">
            <a:spLocks noChangeArrowheads="1"/>
          </p:cNvSpPr>
          <p:nvPr/>
        </p:nvSpPr>
        <p:spPr>
          <a:xfrm>
            <a:off x="4173257" y="356920"/>
            <a:ext cx="4542164" cy="457200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659989-D8CC-E652-CF8A-47F268937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38680"/>
              </p:ext>
            </p:extLst>
          </p:nvPr>
        </p:nvGraphicFramePr>
        <p:xfrm>
          <a:off x="4716463" y="3394075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17360" imgH="431640" progId="Equation.DSMT4">
                  <p:embed/>
                </p:oleObj>
              </mc:Choice>
              <mc:Fallback>
                <p:oleObj name="Equation" r:id="rId15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6463" y="3394075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8709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BC7BD8-57C2-0F77-AC42-CC6A261088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F0CFCB8-1F45-80D4-B586-B1187A609F9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69EF34F-8C37-166B-C311-DB9439CC8696}"/>
              </a:ext>
            </a:extLst>
          </p:cNvPr>
          <p:cNvSpPr txBox="1">
            <a:spLocks noChangeArrowheads="1"/>
          </p:cNvSpPr>
          <p:nvPr/>
        </p:nvSpPr>
        <p:spPr>
          <a:xfrm>
            <a:off x="3694286" y="369392"/>
            <a:ext cx="4542164" cy="480339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Nhóm 36">
            <a:extLst>
              <a:ext uri="{FF2B5EF4-FFF2-40B4-BE49-F238E27FC236}">
                <a16:creationId xmlns:a16="http://schemas.microsoft.com/office/drawing/2014/main" id="{7A12B75A-A6EC-C093-0934-D6D3521BEE29}"/>
              </a:ext>
            </a:extLst>
          </p:cNvPr>
          <p:cNvGrpSpPr/>
          <p:nvPr/>
        </p:nvGrpSpPr>
        <p:grpSpPr>
          <a:xfrm>
            <a:off x="732333" y="936171"/>
            <a:ext cx="10727331" cy="4020371"/>
            <a:chOff x="6708340" y="1924601"/>
            <a:chExt cx="2098787" cy="3076134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358DF269-CD6A-FFF9-EBED-7E6C061BC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8340" y="2115266"/>
              <a:ext cx="2098787" cy="2885469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FC5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9">
              <a:extLst>
                <a:ext uri="{FF2B5EF4-FFF2-40B4-BE49-F238E27FC236}">
                  <a16:creationId xmlns:a16="http://schemas.microsoft.com/office/drawing/2014/main" id="{20DACCA5-52B0-AF43-6867-CF476811A26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905151" y="1940568"/>
              <a:ext cx="1703994" cy="384422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0A8EF784-FD6F-3168-CD8A-F202C8FAB52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8446584" y="2005882"/>
              <a:ext cx="65315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9DFD67A7-E29F-29D0-F7E2-34B85D41521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999496" y="2005882"/>
              <a:ext cx="65314" cy="130630"/>
            </a:xfrm>
            <a:prstGeom prst="octagon">
              <a:avLst>
                <a:gd name="adj" fmla="val 2928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4">
              <a:extLst>
                <a:ext uri="{FF2B5EF4-FFF2-40B4-BE49-F238E27FC236}">
                  <a16:creationId xmlns:a16="http://schemas.microsoft.com/office/drawing/2014/main" id="{7DC91BC8-868C-0CD3-A706-11FBCD7110C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562866" y="1924601"/>
              <a:ext cx="420624" cy="35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21">
              <a:extLst>
                <a:ext uri="{FF2B5EF4-FFF2-40B4-BE49-F238E27FC236}">
                  <a16:creationId xmlns:a16="http://schemas.microsoft.com/office/drawing/2014/main" id="{3FC48807-5AC3-7579-9341-FD7F81E9C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6115" y="2786742"/>
              <a:ext cx="1906325" cy="35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o                                            . Ta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2" name="Text Box 21">
              <a:extLst>
                <a:ext uri="{FF2B5EF4-FFF2-40B4-BE49-F238E27FC236}">
                  <a16:creationId xmlns:a16="http://schemas.microsoft.com/office/drawing/2014/main" id="{F8223104-560B-E300-8DC3-4488EBE2D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3985" y="3319422"/>
              <a:ext cx="1906325" cy="35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3" name="Text Box 21">
            <a:extLst>
              <a:ext uri="{FF2B5EF4-FFF2-40B4-BE49-F238E27FC236}">
                <a16:creationId xmlns:a16="http://schemas.microsoft.com/office/drawing/2014/main" id="{0533D29C-6FA2-C787-1B58-7A69B28F7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714" y="1692084"/>
            <a:ext cx="6923315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FA0791-2E2E-F0BF-9505-6709622A2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2491" y="2039401"/>
          <a:ext cx="3175000" cy="49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69800" progId="Equation.DSMT4">
                  <p:embed/>
                </p:oleObj>
              </mc:Choice>
              <mc:Fallback>
                <p:oleObj name="Equation" r:id="rId2" imgW="3174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FA0791-2E2E-F0BF-9505-6709622A22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2491" y="2039401"/>
                        <a:ext cx="3175000" cy="49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llout: Quad Arrow 14">
            <a:extLst>
              <a:ext uri="{FF2B5EF4-FFF2-40B4-BE49-F238E27FC236}">
                <a16:creationId xmlns:a16="http://schemas.microsoft.com/office/drawing/2014/main" id="{2B1DA3EC-B22E-5056-D6C2-4DD62ADF003E}"/>
              </a:ext>
            </a:extLst>
          </p:cNvPr>
          <p:cNvSpPr/>
          <p:nvPr/>
        </p:nvSpPr>
        <p:spPr>
          <a:xfrm>
            <a:off x="955044" y="2118532"/>
            <a:ext cx="306192" cy="258170"/>
          </a:xfrm>
          <a:prstGeom prst="quadArrowCallou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BC87ED-FB19-904C-F60E-40AD0F237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59066"/>
              </p:ext>
            </p:extLst>
          </p:nvPr>
        </p:nvGraphicFramePr>
        <p:xfrm>
          <a:off x="8317862" y="2146624"/>
          <a:ext cx="184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342720" progId="Equation.DSMT4">
                  <p:embed/>
                </p:oleObj>
              </mc:Choice>
              <mc:Fallback>
                <p:oleObj name="Equation" r:id="rId4" imgW="184140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BC87ED-FB19-904C-F60E-40AD0F237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7862" y="2146624"/>
                        <a:ext cx="1841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llout: Quad Arrow 16">
            <a:extLst>
              <a:ext uri="{FF2B5EF4-FFF2-40B4-BE49-F238E27FC236}">
                <a16:creationId xmlns:a16="http://schemas.microsoft.com/office/drawing/2014/main" id="{17A69001-F4D3-3026-9CF4-0DA198119830}"/>
              </a:ext>
            </a:extLst>
          </p:cNvPr>
          <p:cNvSpPr/>
          <p:nvPr/>
        </p:nvSpPr>
        <p:spPr>
          <a:xfrm>
            <a:off x="963031" y="2869935"/>
            <a:ext cx="306192" cy="258170"/>
          </a:xfrm>
          <a:prstGeom prst="quadArrowCallou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8F1306C4-38D0-A897-CE6C-02554566B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194" y="3367732"/>
            <a:ext cx="9743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id="{320D40AA-7395-E7B1-0E23-CD325F125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194" y="3882970"/>
            <a:ext cx="9743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8499A3-67F8-2519-7759-12394CC64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02920"/>
              </p:ext>
            </p:extLst>
          </p:nvPr>
        </p:nvGraphicFramePr>
        <p:xfrm>
          <a:off x="3036241" y="3383500"/>
          <a:ext cx="952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558720" progId="Equation.DSMT4">
                  <p:embed/>
                </p:oleObj>
              </mc:Choice>
              <mc:Fallback>
                <p:oleObj name="Equation" r:id="rId6" imgW="952200" imgH="558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8499A3-67F8-2519-7759-12394CC646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6241" y="3383500"/>
                        <a:ext cx="952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2AA9665-9026-4DCB-BDD1-A19E858DB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55001"/>
              </p:ext>
            </p:extLst>
          </p:nvPr>
        </p:nvGraphicFramePr>
        <p:xfrm>
          <a:off x="3864468" y="3886308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558720" progId="Equation.DSMT4">
                  <p:embed/>
                </p:oleObj>
              </mc:Choice>
              <mc:Fallback>
                <p:oleObj name="Equation" r:id="rId8" imgW="1701720" imgH="558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2AA9665-9026-4DCB-BDD1-A19E858DB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4468" y="3886308"/>
                        <a:ext cx="1701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833E78-F720-3ACA-4D5D-A5582AD76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5296"/>
              </p:ext>
            </p:extLst>
          </p:nvPr>
        </p:nvGraphicFramePr>
        <p:xfrm>
          <a:off x="7696268" y="207098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368280" progId="Equation.DSMT4">
                  <p:embed/>
                </p:oleObj>
              </mc:Choice>
              <mc:Fallback>
                <p:oleObj name="Equation" r:id="rId10" imgW="1206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6268" y="2070987"/>
                        <a:ext cx="1206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44635E5-FC90-12FE-8EA1-487BCE94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52612"/>
              </p:ext>
            </p:extLst>
          </p:nvPr>
        </p:nvGraphicFramePr>
        <p:xfrm>
          <a:off x="3530097" y="3334097"/>
          <a:ext cx="1689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495000" progId="Equation.DSMT4">
                  <p:embed/>
                </p:oleObj>
              </mc:Choice>
              <mc:Fallback>
                <p:oleObj name="Equation" r:id="rId12" imgW="1688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0097" y="3334097"/>
                        <a:ext cx="1689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F701D61-3D77-FC9D-26CD-05329E82D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02878"/>
              </p:ext>
            </p:extLst>
          </p:nvPr>
        </p:nvGraphicFramePr>
        <p:xfrm>
          <a:off x="5219197" y="3759373"/>
          <a:ext cx="4546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46440" imgH="1002960" progId="Equation.DSMT4">
                  <p:embed/>
                </p:oleObj>
              </mc:Choice>
              <mc:Fallback>
                <p:oleObj name="Equation" r:id="rId14" imgW="45464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19197" y="3759373"/>
                        <a:ext cx="4546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4098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4217EC-7009-C16A-AAAC-0C526980D3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27B954F-8A42-22E3-3B21-08BEF4D5C30D}"/>
              </a:ext>
            </a:extLst>
          </p:cNvPr>
          <p:cNvSpPr/>
          <p:nvPr/>
        </p:nvSpPr>
        <p:spPr>
          <a:xfrm>
            <a:off x="3007360" y="0"/>
            <a:ext cx="918464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1B6B29-E089-5B35-5B13-DA0F35BCB8FA}"/>
              </a:ext>
            </a:extLst>
          </p:cNvPr>
          <p:cNvSpPr/>
          <p:nvPr/>
        </p:nvSpPr>
        <p:spPr>
          <a:xfrm>
            <a:off x="0" y="0"/>
            <a:ext cx="3464363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986383-336A-1DDA-8114-4FBF83D25640}"/>
              </a:ext>
            </a:extLst>
          </p:cNvPr>
          <p:cNvSpPr/>
          <p:nvPr/>
        </p:nvSpPr>
        <p:spPr>
          <a:xfrm>
            <a:off x="-30284" y="0"/>
            <a:ext cx="3494647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3D1265-7B15-DB2F-F062-CA8FF9AD1107}"/>
              </a:ext>
            </a:extLst>
          </p:cNvPr>
          <p:cNvSpPr txBox="1"/>
          <p:nvPr/>
        </p:nvSpPr>
        <p:spPr>
          <a:xfrm>
            <a:off x="86112" y="3712084"/>
            <a:ext cx="3141302" cy="240065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TOẠ ĐỘ CỦA VECTƠ TRONG MỘT SỐ BÀI TOÁN CÓ LIÊN QUAN ĐẾN THỰC TIỄ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FE67C9-815A-D0B1-F2CF-880B428F9016}"/>
              </a:ext>
            </a:extLst>
          </p:cNvPr>
          <p:cNvSpPr txBox="1"/>
          <p:nvPr/>
        </p:nvSpPr>
        <p:spPr>
          <a:xfrm>
            <a:off x="-90561" y="2911865"/>
            <a:ext cx="3494647" cy="8002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0B0D80-6C16-5095-7D3E-B55CD2BBDB11}"/>
              </a:ext>
            </a:extLst>
          </p:cNvPr>
          <p:cNvSpPr txBox="1"/>
          <p:nvPr/>
        </p:nvSpPr>
        <p:spPr>
          <a:xfrm>
            <a:off x="-30284" y="1126650"/>
            <a:ext cx="3319443" cy="16004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OẠ ĐỘ</a:t>
            </a:r>
          </a:p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ÁC PHÉP TOÁN </a:t>
            </a:r>
          </a:p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CE7979-A910-0352-5085-9006EEF69A01}"/>
              </a:ext>
            </a:extLst>
          </p:cNvPr>
          <p:cNvSpPr txBox="1"/>
          <p:nvPr/>
        </p:nvSpPr>
        <p:spPr>
          <a:xfrm>
            <a:off x="189128" y="357209"/>
            <a:ext cx="3038286" cy="3693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FF1B7A-B62E-4ACF-4764-32231D15841E}"/>
              </a:ext>
            </a:extLst>
          </p:cNvPr>
          <p:cNvSpPr txBox="1"/>
          <p:nvPr/>
        </p:nvSpPr>
        <p:spPr>
          <a:xfrm>
            <a:off x="3854118" y="1218557"/>
            <a:ext cx="8190018" cy="1092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912A71-D535-A9AC-BAFC-C4B55A067EFD}"/>
              </a:ext>
            </a:extLst>
          </p:cNvPr>
          <p:cNvSpPr txBox="1"/>
          <p:nvPr/>
        </p:nvSpPr>
        <p:spPr>
          <a:xfrm>
            <a:off x="5017328" y="2695880"/>
            <a:ext cx="6402512" cy="1466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marL="342900" indent="-342900">
              <a:lnSpc>
                <a:spcPct val="20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</p:spTree>
    <p:extLst>
      <p:ext uri="{BB962C8B-B14F-4D97-AF65-F5344CB8AC3E}">
        <p14:creationId xmlns:p14="http://schemas.microsoft.com/office/powerpoint/2010/main" val="1694558045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D382DD-8DB9-FBF1-8AAA-8F8E958246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FE0C52C-BBB0-33B2-7F89-E5DCB8ED9EC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341084-4BD1-02CD-E963-630E74F67F4C}"/>
              </a:ext>
            </a:extLst>
          </p:cNvPr>
          <p:cNvSpPr txBox="1"/>
          <p:nvPr/>
        </p:nvSpPr>
        <p:spPr>
          <a:xfrm>
            <a:off x="129524" y="2100786"/>
            <a:ext cx="7108783" cy="460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BEEB9E-C71A-1D2A-5FA3-584C2A3E6263}"/>
              </a:ext>
            </a:extLst>
          </p:cNvPr>
          <p:cNvSpPr txBox="1"/>
          <p:nvPr/>
        </p:nvSpPr>
        <p:spPr>
          <a:xfrm>
            <a:off x="108130" y="2511258"/>
            <a:ext cx="11995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B4DDBB-551B-5342-E69A-8D14A475A24C}"/>
              </a:ext>
            </a:extLst>
          </p:cNvPr>
          <p:cNvSpPr txBox="1"/>
          <p:nvPr/>
        </p:nvSpPr>
        <p:spPr>
          <a:xfrm>
            <a:off x="152950" y="3123393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km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5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8km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xyz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xy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z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lô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02C9AD-A412-85D3-1200-22CE5E649772}"/>
              </a:ext>
            </a:extLst>
          </p:cNvPr>
          <p:cNvSpPr txBox="1"/>
          <p:nvPr/>
        </p:nvSpPr>
        <p:spPr>
          <a:xfrm>
            <a:off x="152950" y="5352778"/>
            <a:ext cx="1203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360E387-8BA3-6D15-1BAE-F88993C65813}"/>
              </a:ext>
            </a:extLst>
          </p:cNvPr>
          <p:cNvSpPr txBox="1"/>
          <p:nvPr/>
        </p:nvSpPr>
        <p:spPr>
          <a:xfrm>
            <a:off x="129524" y="5846979"/>
            <a:ext cx="11952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</a:endParaRPr>
          </a:p>
          <a:p>
            <a:endParaRPr lang="en-US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88663C1-69D7-A6E0-D6EE-D82750940D5A}"/>
              </a:ext>
            </a:extLst>
          </p:cNvPr>
          <p:cNvSpPr txBox="1"/>
          <p:nvPr/>
        </p:nvSpPr>
        <p:spPr>
          <a:xfrm>
            <a:off x="109549" y="6281858"/>
            <a:ext cx="120057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x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</a:endParaRP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87AE576-3FC2-B070-C9C6-2F1B90B97215}"/>
                  </a:ext>
                </a:extLst>
              </p:cNvPr>
              <p:cNvSpPr txBox="1"/>
              <p:nvPr/>
            </p:nvSpPr>
            <p:spPr>
              <a:xfrm>
                <a:off x="108130" y="808371"/>
                <a:ext cx="11995714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1: 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ilô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di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800;500;7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940;550;8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10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ữ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87AE576-3FC2-B070-C9C6-2F1B90B97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30" y="808371"/>
                <a:ext cx="11995714" cy="1200329"/>
              </a:xfrm>
              <a:prstGeom prst="rect">
                <a:avLst/>
              </a:prstGeom>
              <a:blipFill>
                <a:blip r:embed="rId2"/>
                <a:stretch>
                  <a:fillRect l="-813" t="-4061" r="-76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7AFD9AAB-654E-7B08-457A-C540ED2CF5DA}"/>
              </a:ext>
            </a:extLst>
          </p:cNvPr>
          <p:cNvSpPr txBox="1"/>
          <p:nvPr/>
        </p:nvSpPr>
        <p:spPr>
          <a:xfrm>
            <a:off x="2891309" y="188746"/>
            <a:ext cx="7108783" cy="460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PHIẾU HỌC TẬP SỐ 1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446503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B26B7-BFFA-24EE-8AB2-06D3826918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638380C-50CF-576F-6716-2F22E5BFC543}"/>
              </a:ext>
            </a:extLst>
          </p:cNvPr>
          <p:cNvSpPr/>
          <p:nvPr/>
        </p:nvSpPr>
        <p:spPr>
          <a:xfrm>
            <a:off x="3450318" y="0"/>
            <a:ext cx="8727247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C71F87-6D1F-1DE5-912A-0A79C257742E}"/>
              </a:ext>
            </a:extLst>
          </p:cNvPr>
          <p:cNvSpPr/>
          <p:nvPr/>
        </p:nvSpPr>
        <p:spPr>
          <a:xfrm>
            <a:off x="-8372" y="0"/>
            <a:ext cx="3483679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CAAD5A-02A0-0947-D1DC-461AF3189F3F}"/>
              </a:ext>
            </a:extLst>
          </p:cNvPr>
          <p:cNvSpPr txBox="1"/>
          <p:nvPr/>
        </p:nvSpPr>
        <p:spPr>
          <a:xfrm>
            <a:off x="-1452112" y="86542"/>
            <a:ext cx="66402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62165A7-F1AB-7E85-074D-57354639A2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" y="2203205"/>
            <a:ext cx="3451671" cy="1732769"/>
          </a:xfrm>
          <a:prstGeom prst="rect">
            <a:avLst/>
          </a:prstGeom>
        </p:spPr>
      </p:pic>
      <p:pic>
        <p:nvPicPr>
          <p:cNvPr id="13" name="Picture 12">
            <a:hlinkClick r:id="rId3" action="ppaction://hlinkfile"/>
            <a:extLst>
              <a:ext uri="{FF2B5EF4-FFF2-40B4-BE49-F238E27FC236}">
                <a16:creationId xmlns:a16="http://schemas.microsoft.com/office/drawing/2014/main" id="{96F46231-78D7-313D-E355-D81DC3E44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35" y="4063829"/>
            <a:ext cx="3451672" cy="17036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AB84CE9-1645-259B-3875-61026C87CAC0}"/>
                  </a:ext>
                </a:extLst>
              </p:cNvPr>
              <p:cNvSpPr txBox="1"/>
              <p:nvPr/>
            </p:nvSpPr>
            <p:spPr>
              <a:xfrm>
                <a:off x="3560116" y="264213"/>
                <a:ext cx="8433180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ilô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di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800;500;7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940;550;8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10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ữ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AB84CE9-1645-259B-3875-61026C87C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116" y="264213"/>
                <a:ext cx="8433180" cy="1938992"/>
              </a:xfrm>
              <a:prstGeom prst="rect">
                <a:avLst/>
              </a:prstGeom>
              <a:blipFill>
                <a:blip r:embed="rId5"/>
                <a:stretch>
                  <a:fillRect l="-1085" t="-2516" r="-1157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A4AD7FD-D5E9-2BF9-53D8-49DF516F340B}"/>
              </a:ext>
            </a:extLst>
          </p:cNvPr>
          <p:cNvSpPr txBox="1"/>
          <p:nvPr/>
        </p:nvSpPr>
        <p:spPr>
          <a:xfrm>
            <a:off x="3895293" y="2090892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B9E5CD-A6D2-21B0-D904-20C5E98B0279}"/>
                  </a:ext>
                </a:extLst>
              </p:cNvPr>
              <p:cNvSpPr txBox="1"/>
              <p:nvPr/>
            </p:nvSpPr>
            <p:spPr>
              <a:xfrm>
                <a:off x="3551958" y="2499390"/>
                <a:ext cx="8608034" cy="460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.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2B9E5CD-A6D2-21B0-D904-20C5E98B0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958" y="2499390"/>
                <a:ext cx="8608034" cy="460895"/>
              </a:xfrm>
              <a:prstGeom prst="rect">
                <a:avLst/>
              </a:prstGeom>
              <a:blipFill>
                <a:blip r:embed="rId6"/>
                <a:stretch>
                  <a:fillRect l="-113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A2EDF0F-7A3B-8B9D-E687-67C742AFB84C}"/>
                  </a:ext>
                </a:extLst>
              </p:cNvPr>
              <p:cNvSpPr txBox="1"/>
              <p:nvPr/>
            </p:nvSpPr>
            <p:spPr>
              <a:xfrm>
                <a:off x="3410874" y="4345229"/>
                <a:ext cx="2442860" cy="650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A2EDF0F-7A3B-8B9D-E687-67C742AFB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0874" y="4345229"/>
                <a:ext cx="2442860" cy="650371"/>
              </a:xfrm>
              <a:prstGeom prst="rect">
                <a:avLst/>
              </a:prstGeom>
              <a:blipFill>
                <a:blip r:embed="rId7"/>
                <a:stretch>
                  <a:fillRect l="-4000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5F13348-9809-60D0-0160-DF65D1CD6137}"/>
                  </a:ext>
                </a:extLst>
              </p:cNvPr>
              <p:cNvSpPr txBox="1"/>
              <p:nvPr/>
            </p:nvSpPr>
            <p:spPr>
              <a:xfrm>
                <a:off x="3551958" y="2930225"/>
                <a:ext cx="7886696" cy="498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5F13348-9809-60D0-0160-DF65D1CD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958" y="2930225"/>
                <a:ext cx="7886696" cy="498150"/>
              </a:xfrm>
              <a:prstGeom prst="rect">
                <a:avLst/>
              </a:prstGeom>
              <a:blipFill>
                <a:blip r:embed="rId8"/>
                <a:stretch>
                  <a:fillRect l="-1237" t="-2469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F5D692-1B5E-5C7A-075B-248D880F5B94}"/>
                  </a:ext>
                </a:extLst>
              </p:cNvPr>
              <p:cNvSpPr txBox="1"/>
              <p:nvPr/>
            </p:nvSpPr>
            <p:spPr>
              <a:xfrm>
                <a:off x="3532140" y="3349329"/>
                <a:ext cx="8461156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6F5D692-1B5E-5C7A-075B-248D880F5B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40" y="3349329"/>
                <a:ext cx="8461156" cy="856068"/>
              </a:xfrm>
              <a:prstGeom prst="rect">
                <a:avLst/>
              </a:prstGeom>
              <a:blipFill>
                <a:blip r:embed="rId9"/>
                <a:stretch>
                  <a:fillRect l="-1081" t="-5674" r="-1153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EA8CC5-E79A-B050-9E95-499C9A955105}"/>
                  </a:ext>
                </a:extLst>
              </p:cNvPr>
              <p:cNvSpPr txBox="1"/>
              <p:nvPr/>
            </p:nvSpPr>
            <p:spPr>
              <a:xfrm>
                <a:off x="5593414" y="4186438"/>
                <a:ext cx="4401611" cy="1082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940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800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550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500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EA8CC5-E79A-B050-9E95-499C9A955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414" y="4186438"/>
                <a:ext cx="4401611" cy="1082861"/>
              </a:xfrm>
              <a:prstGeom prst="rect">
                <a:avLst/>
              </a:prstGeom>
              <a:blipFill>
                <a:blip r:embed="rId10"/>
                <a:stretch>
                  <a:fillRect r="-3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E690B0E-60C8-9A58-2B05-0548A18F1AC4}"/>
                  </a:ext>
                </a:extLst>
              </p:cNvPr>
              <p:cNvSpPr txBox="1"/>
              <p:nvPr/>
            </p:nvSpPr>
            <p:spPr>
              <a:xfrm>
                <a:off x="10100585" y="4372603"/>
                <a:ext cx="1897829" cy="590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70;25;0,5)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E690B0E-60C8-9A58-2B05-0548A18F1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585" y="4372603"/>
                <a:ext cx="1897829" cy="590098"/>
              </a:xfrm>
              <a:prstGeom prst="rect">
                <a:avLst/>
              </a:prstGeom>
              <a:blipFill>
                <a:blip r:embed="rId11"/>
                <a:stretch>
                  <a:fillRect r="-4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D1BD5E3-8FBC-74DA-AC85-FA8A4F942B22}"/>
                  </a:ext>
                </a:extLst>
              </p:cNvPr>
              <p:cNvSpPr txBox="1"/>
              <p:nvPr/>
            </p:nvSpPr>
            <p:spPr>
              <a:xfrm>
                <a:off x="3590025" y="5166462"/>
                <a:ext cx="2473967" cy="14565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940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7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550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2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0,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D1BD5E3-8FBC-74DA-AC85-FA8A4F942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025" y="5166462"/>
                <a:ext cx="2473967" cy="14565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91BCC0-0B44-4FCF-F4BE-9B1B27AAF90B}"/>
                  </a:ext>
                </a:extLst>
              </p:cNvPr>
              <p:cNvSpPr txBox="1"/>
              <p:nvPr/>
            </p:nvSpPr>
            <p:spPr>
              <a:xfrm>
                <a:off x="6063992" y="5592764"/>
                <a:ext cx="2808779" cy="590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4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1010;575;8,5)</m:t>
                      </m:r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91BCC0-0B44-4FCF-F4BE-9B1B27AAF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992" y="5592764"/>
                <a:ext cx="2808779" cy="5900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3459A818-C013-B6D8-C982-7CEE8A37C2AA}"/>
              </a:ext>
            </a:extLst>
          </p:cNvPr>
          <p:cNvSpPr txBox="1"/>
          <p:nvPr/>
        </p:nvSpPr>
        <p:spPr>
          <a:xfrm>
            <a:off x="108445" y="1170156"/>
            <a:ext cx="3451671" cy="856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280469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1336AA-40D2-C21B-94A8-7104DC2906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3C630C-AA4C-09DF-A294-E20EF03E9645}"/>
              </a:ext>
            </a:extLst>
          </p:cNvPr>
          <p:cNvSpPr/>
          <p:nvPr/>
        </p:nvSpPr>
        <p:spPr>
          <a:xfrm>
            <a:off x="3407462" y="0"/>
            <a:ext cx="8784538" cy="6858000"/>
          </a:xfrm>
          <a:prstGeom prst="rect">
            <a:avLst/>
          </a:prstGeom>
          <a:solidFill>
            <a:srgbClr val="C4D8B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FE8E492-4E02-3CF3-2306-40D5ADB37013}"/>
              </a:ext>
            </a:extLst>
          </p:cNvPr>
          <p:cNvSpPr/>
          <p:nvPr/>
        </p:nvSpPr>
        <p:spPr>
          <a:xfrm>
            <a:off x="-30283" y="0"/>
            <a:ext cx="3481954" cy="6858000"/>
          </a:xfrm>
          <a:prstGeom prst="rect">
            <a:avLst/>
          </a:prstGeom>
          <a:solidFill>
            <a:srgbClr val="507C5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E19640-C753-EF46-2D29-43139A2AE05A}"/>
              </a:ext>
            </a:extLst>
          </p:cNvPr>
          <p:cNvSpPr txBox="1"/>
          <p:nvPr/>
        </p:nvSpPr>
        <p:spPr>
          <a:xfrm>
            <a:off x="-1452112" y="86542"/>
            <a:ext cx="66402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2DB0E0-E483-2025-40E6-D2700BFAC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141" y="2734433"/>
            <a:ext cx="3451671" cy="173276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9373F85-E9F1-274E-E6F7-C34CA971F0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142" y="4539508"/>
            <a:ext cx="3451672" cy="17036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C71823-3CEC-CF1C-5724-5B20608B03BF}"/>
                  </a:ext>
                </a:extLst>
              </p:cNvPr>
              <p:cNvSpPr txBox="1"/>
              <p:nvPr/>
            </p:nvSpPr>
            <p:spPr>
              <a:xfrm>
                <a:off x="3458162" y="86542"/>
                <a:ext cx="8624982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ilômé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di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800;500;7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940;550;8)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10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iữ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0C71823-3CEC-CF1C-5724-5B20608B0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162" y="86542"/>
                <a:ext cx="8624982" cy="1938992"/>
              </a:xfrm>
              <a:prstGeom prst="rect">
                <a:avLst/>
              </a:prstGeom>
              <a:blipFill>
                <a:blip r:embed="rId4"/>
                <a:stretch>
                  <a:fillRect l="-1060" t="-2516" r="-1131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8061E52-5306-8F88-F2F6-4D09E7B13986}"/>
              </a:ext>
            </a:extLst>
          </p:cNvPr>
          <p:cNvSpPr txBox="1"/>
          <p:nvPr/>
        </p:nvSpPr>
        <p:spPr>
          <a:xfrm>
            <a:off x="-30283" y="1152979"/>
            <a:ext cx="34819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ở </a:t>
            </a:r>
            <a:r>
              <a:rPr lang="en-US" sz="2400" dirty="0" err="1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solidFill>
                  <a:srgbClr val="FCF9E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C00D65-FC39-4AA5-AE49-16CBC55F6314}"/>
              </a:ext>
            </a:extLst>
          </p:cNvPr>
          <p:cNvSpPr txBox="1"/>
          <p:nvPr/>
        </p:nvSpPr>
        <p:spPr>
          <a:xfrm>
            <a:off x="3749016" y="1787486"/>
            <a:ext cx="15581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2400" b="1" i="1" u="sng" dirty="0">
                <a:latin typeface="+mj-lt"/>
                <a:ea typeface="Tahoma" pitchFamily="34" charset="0"/>
                <a:cs typeface="Tahoma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D71C646-532D-3E1C-2427-588B85C66D98}"/>
                  </a:ext>
                </a:extLst>
              </p:cNvPr>
              <p:cNvSpPr txBox="1"/>
              <p:nvPr/>
            </p:nvSpPr>
            <p:spPr>
              <a:xfrm>
                <a:off x="3470813" y="2224414"/>
                <a:ext cx="8612331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sau10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bay ở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)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D71C646-532D-3E1C-2427-588B85C66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813" y="2224414"/>
                <a:ext cx="8612331" cy="830997"/>
              </a:xfrm>
              <a:prstGeom prst="rect">
                <a:avLst/>
              </a:prstGeom>
              <a:blipFill>
                <a:blip r:embed="rId5"/>
                <a:stretch>
                  <a:fillRect l="-1062" t="-5882" r="-113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83BAEE-B61F-B950-B7DD-430D23B4B879}"/>
                  </a:ext>
                </a:extLst>
              </p:cNvPr>
              <p:cNvSpPr txBox="1"/>
              <p:nvPr/>
            </p:nvSpPr>
            <p:spPr>
              <a:xfrm>
                <a:off x="3194309" y="3000909"/>
                <a:ext cx="9243354" cy="878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     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ó 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83BAEE-B61F-B950-B7DD-430D23B4B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309" y="3000909"/>
                <a:ext cx="9243354" cy="878189"/>
              </a:xfrm>
              <a:prstGeom prst="rect">
                <a:avLst/>
              </a:prstGeom>
              <a:blipFill>
                <a:blip r:embed="rId6"/>
                <a:stretch>
                  <a:fillRect l="-989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28E45A-E6E2-7F31-9E0F-65683ED988AE}"/>
                  </a:ext>
                </a:extLst>
              </p:cNvPr>
              <p:cNvSpPr txBox="1"/>
              <p:nvPr/>
            </p:nvSpPr>
            <p:spPr>
              <a:xfrm>
                <a:off x="3749016" y="3476156"/>
                <a:ext cx="2390498" cy="5088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28E45A-E6E2-7F31-9E0F-65683ED98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016" y="3476156"/>
                <a:ext cx="2390498" cy="508857"/>
              </a:xfrm>
              <a:prstGeom prst="rect">
                <a:avLst/>
              </a:prstGeom>
              <a:blipFill>
                <a:blip r:embed="rId7"/>
                <a:stretch>
                  <a:fillRect l="-4082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7A0DCC-11E5-B185-0CE8-378C0FF18157}"/>
                  </a:ext>
                </a:extLst>
              </p:cNvPr>
              <p:cNvSpPr txBox="1"/>
              <p:nvPr/>
            </p:nvSpPr>
            <p:spPr>
              <a:xfrm>
                <a:off x="4531093" y="4010170"/>
                <a:ext cx="4308793" cy="506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en-US" sz="24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940;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550;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7A0DCC-11E5-B185-0CE8-378C0FF18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093" y="4010170"/>
                <a:ext cx="4308793" cy="5064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18A79D-5615-59BC-2E6E-02AAB5EC11D2}"/>
                  </a:ext>
                </a:extLst>
              </p:cNvPr>
              <p:cNvSpPr txBox="1"/>
              <p:nvPr/>
            </p:nvSpPr>
            <p:spPr>
              <a:xfrm>
                <a:off x="3594019" y="4559926"/>
                <a:ext cx="2877205" cy="1271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940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14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550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5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18A79D-5615-59BC-2E6E-02AAB5EC1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019" y="4559926"/>
                <a:ext cx="2877205" cy="12714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7A44EF-3C46-6D36-D042-55620E37C7D0}"/>
                  </a:ext>
                </a:extLst>
              </p:cNvPr>
              <p:cNvSpPr txBox="1"/>
              <p:nvPr/>
            </p:nvSpPr>
            <p:spPr>
              <a:xfrm>
                <a:off x="6344366" y="4529689"/>
                <a:ext cx="2157176" cy="1271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108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60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ptos" panose="020B000402020202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7A44EF-3C46-6D36-D042-55620E37C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366" y="4529689"/>
                <a:ext cx="2157176" cy="1271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2B967B2A-EA82-264C-B808-EE454CBC2C0C}"/>
              </a:ext>
            </a:extLst>
          </p:cNvPr>
          <p:cNvSpPr txBox="1"/>
          <p:nvPr/>
        </p:nvSpPr>
        <p:spPr>
          <a:xfrm>
            <a:off x="3175897" y="5831364"/>
            <a:ext cx="90161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ọa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máy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b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10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(1080; 600; 9)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C91D32C-E103-6E3B-8B87-7BCABFF9BF84}"/>
                  </a:ext>
                </a:extLst>
              </p:cNvPr>
              <p:cNvSpPr txBox="1"/>
              <p:nvPr/>
            </p:nvSpPr>
            <p:spPr>
              <a:xfrm>
                <a:off x="5707378" y="3509790"/>
                <a:ext cx="255281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140;50;1</m:t>
                          </m:r>
                        </m:e>
                      </m:d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C91D32C-E103-6E3B-8B87-7BCABFF9B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378" y="3509790"/>
                <a:ext cx="2552817" cy="461665"/>
              </a:xfrm>
              <a:prstGeom prst="rect">
                <a:avLst/>
              </a:prstGeom>
              <a:blipFill>
                <a:blip r:embed="rId11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2021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2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2731</Words>
  <Application>Microsoft Office PowerPoint</Application>
  <PresentationFormat>Widescreen</PresentationFormat>
  <Paragraphs>33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ptos</vt:lpstr>
      <vt:lpstr>Arial</vt:lpstr>
      <vt:lpstr>Bungee</vt:lpstr>
      <vt:lpstr>Calibri</vt:lpstr>
      <vt:lpstr>Calibri Light</vt:lpstr>
      <vt:lpstr>Cambria Math</vt:lpstr>
      <vt:lpstr>Londrina Solid</vt:lpstr>
      <vt:lpstr>Roboto</vt:lpstr>
      <vt:lpstr>Roboto Bold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Administrator</cp:lastModifiedBy>
  <cp:revision>28</cp:revision>
  <dcterms:created xsi:type="dcterms:W3CDTF">2024-11-27T01:35:25Z</dcterms:created>
  <dcterms:modified xsi:type="dcterms:W3CDTF">2025-01-31T15:21:15Z</dcterms:modified>
</cp:coreProperties>
</file>